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12AC" w:rsidRPr="00CC12AC" w:rsidRDefault="002256DB" w:rsidP="00BB6EC7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bookmarkStart w:id="0" w:name="_GoBack"/>
      <w:r w:rsidRPr="002256DB">
        <w:rPr>
          <w:b/>
          <w:i/>
          <w:color w:val="FF0000"/>
          <w:sz w:val="44"/>
          <w:szCs w:val="40"/>
        </w:rPr>
        <w:t>Solution</w:t>
      </w:r>
      <w:r w:rsidR="00CC12AC">
        <w:rPr>
          <w:b/>
          <w:i/>
          <w:color w:val="0000CC"/>
          <w:sz w:val="32"/>
          <w:szCs w:val="36"/>
        </w:rPr>
        <w:tab/>
      </w:r>
      <w:r w:rsidR="00CC12AC" w:rsidRPr="00CC12AC">
        <w:rPr>
          <w:b/>
          <w:i/>
          <w:color w:val="0000CC"/>
          <w:sz w:val="28"/>
          <w:szCs w:val="36"/>
        </w:rPr>
        <w:t>Section</w:t>
      </w:r>
      <w:r w:rsidR="00CC12AC" w:rsidRPr="00CC12AC">
        <w:rPr>
          <w:b/>
          <w:color w:val="0000CC"/>
          <w:sz w:val="28"/>
          <w:szCs w:val="36"/>
        </w:rPr>
        <w:t xml:space="preserve"> </w:t>
      </w:r>
      <w:r w:rsidR="00CC12AC" w:rsidRPr="00CC12AC">
        <w:rPr>
          <w:b/>
          <w:color w:val="0000CC"/>
          <w:sz w:val="32"/>
          <w:szCs w:val="36"/>
        </w:rPr>
        <w:t xml:space="preserve">1.1 – </w:t>
      </w:r>
      <w:r w:rsidR="00D54068">
        <w:rPr>
          <w:b/>
          <w:color w:val="0000CC"/>
          <w:sz w:val="32"/>
          <w:szCs w:val="36"/>
        </w:rPr>
        <w:t>Idea of Limits</w:t>
      </w:r>
    </w:p>
    <w:p w:rsidR="00E46ABD" w:rsidRPr="003B3D54" w:rsidRDefault="00E46ABD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18740B" w:rsidRDefault="00311E26" w:rsidP="005E3A11">
      <w:r>
        <w:t xml:space="preserve">Find the average rate of change of the function </w:t>
      </w:r>
      <w:r w:rsidR="00E92818" w:rsidRPr="00E92818">
        <w:rPr>
          <w:position w:val="-14"/>
        </w:rPr>
        <w:object w:dxaOrig="1359" w:dyaOrig="460">
          <v:shape id="_x0000_i1026" type="#_x0000_t75" style="width:68.25pt;height:23.25pt" o:ole="">
            <v:imagedata r:id="rId8" o:title=""/>
          </v:shape>
          <o:OLEObject Type="Embed" ProgID="Equation.DSMT4" ShapeID="_x0000_i1026" DrawAspect="Content" ObjectID="_1578727939" r:id="rId9"/>
        </w:object>
      </w:r>
      <w:r>
        <w:t xml:space="preserve"> over the interval </w:t>
      </w:r>
      <w:r w:rsidR="00E92818" w:rsidRPr="00E92818">
        <w:rPr>
          <w:position w:val="-14"/>
        </w:rPr>
        <w:object w:dxaOrig="620" w:dyaOrig="400">
          <v:shape id="_x0000_i1027" type="#_x0000_t75" style="width:30.75pt;height:20.25pt" o:ole="">
            <v:imagedata r:id="rId10" o:title=""/>
          </v:shape>
          <o:OLEObject Type="Embed" ProgID="Equation.DSMT4" ShapeID="_x0000_i1027" DrawAspect="Content" ObjectID="_1578727940" r:id="rId11"/>
        </w:objec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2256DB" w:rsidRDefault="00E92818" w:rsidP="005A6536">
      <w:pPr>
        <w:spacing w:line="276" w:lineRule="auto"/>
        <w:ind w:left="360"/>
      </w:pPr>
      <w:r w:rsidRPr="00E92818">
        <w:rPr>
          <w:position w:val="-20"/>
        </w:rPr>
        <w:object w:dxaOrig="1860" w:dyaOrig="620">
          <v:shape id="_x0000_i1028" type="#_x0000_t75" style="width:93pt;height:30.75pt" o:ole="">
            <v:imagedata r:id="rId12" o:title=""/>
          </v:shape>
          <o:OLEObject Type="Embed" ProgID="Equation.DSMT4" ShapeID="_x0000_i1028" DrawAspect="Content" ObjectID="_1578727941" r:id="rId13"/>
        </w:object>
      </w:r>
    </w:p>
    <w:p w:rsidR="006E346D" w:rsidRDefault="006E346D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1780" w:dyaOrig="800">
          <v:shape id="_x0000_i1029" type="#_x0000_t75" style="width:89.25pt;height:39.75pt" o:ole="">
            <v:imagedata r:id="rId14" o:title=""/>
          </v:shape>
          <o:OLEObject Type="Embed" ProgID="Equation.DSMT4" ShapeID="_x0000_i1029" DrawAspect="Content" ObjectID="_1578727942" r:id="rId15"/>
        </w:object>
      </w:r>
    </w:p>
    <w:p w:rsidR="006E346D" w:rsidRDefault="006E346D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14"/>
        </w:rPr>
        <w:object w:dxaOrig="1620" w:dyaOrig="400">
          <v:shape id="_x0000_i1030" type="#_x0000_t75" style="width:81pt;height:20.25pt" o:ole="">
            <v:imagedata r:id="rId16" o:title=""/>
          </v:shape>
          <o:OLEObject Type="Embed" ProgID="Equation.DSMT4" ShapeID="_x0000_i1030" DrawAspect="Content" ObjectID="_1578727943" r:id="rId17"/>
        </w:object>
      </w:r>
    </w:p>
    <w:p w:rsidR="006E346D" w:rsidRDefault="006E346D" w:rsidP="00AC3223">
      <w:pPr>
        <w:tabs>
          <w:tab w:val="left" w:pos="720"/>
        </w:tabs>
        <w:ind w:left="360"/>
      </w:pPr>
      <w:r>
        <w:tab/>
      </w:r>
      <w:r w:rsidR="00E92818" w:rsidRPr="00E92818">
        <w:rPr>
          <w:position w:val="-10"/>
        </w:rPr>
        <w:object w:dxaOrig="600" w:dyaOrig="340">
          <v:shape id="_x0000_i1031" type="#_x0000_t75" style="width:30pt;height:17.25pt" o:ole="">
            <v:imagedata r:id="rId18" o:title=""/>
          </v:shape>
          <o:OLEObject Type="Embed" ProgID="Equation.DSMT4" ShapeID="_x0000_i1031" DrawAspect="Content" ObjectID="_1578727944" r:id="rId19"/>
        </w:object>
      </w:r>
    </w:p>
    <w:p w:rsidR="002256DB" w:rsidRDefault="002256DB" w:rsidP="005E3A11">
      <w:pPr>
        <w:spacing w:line="276" w:lineRule="auto"/>
      </w:pPr>
    </w:p>
    <w:p w:rsidR="006E346D" w:rsidRDefault="006E346D" w:rsidP="005E3A11">
      <w:pPr>
        <w:spacing w:line="276" w:lineRule="auto"/>
      </w:pPr>
    </w:p>
    <w:p w:rsidR="00E46ABD" w:rsidRPr="003B3D54" w:rsidRDefault="00E46ABD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11E26" w:rsidRDefault="00311E26" w:rsidP="005E3A11">
      <w:r>
        <w:t xml:space="preserve">Find the average rate of change of the function </w:t>
      </w:r>
      <w:r w:rsidR="00E92818" w:rsidRPr="00E92818">
        <w:rPr>
          <w:position w:val="-14"/>
        </w:rPr>
        <w:object w:dxaOrig="1060" w:dyaOrig="460">
          <v:shape id="_x0000_i1032" type="#_x0000_t75" style="width:53.25pt;height:23.25pt" o:ole="">
            <v:imagedata r:id="rId20" o:title=""/>
          </v:shape>
          <o:OLEObject Type="Embed" ProgID="Equation.DSMT4" ShapeID="_x0000_i1032" DrawAspect="Content" ObjectID="_1578727945" r:id="rId21"/>
        </w:object>
      </w:r>
      <w:r>
        <w:t xml:space="preserve"> over the interval </w:t>
      </w:r>
      <w:r w:rsidR="00E92818" w:rsidRPr="00E92818">
        <w:rPr>
          <w:position w:val="-14"/>
        </w:rPr>
        <w:object w:dxaOrig="700" w:dyaOrig="400">
          <v:shape id="_x0000_i1033" type="#_x0000_t75" style="width:35.25pt;height:20.25pt" o:ole="">
            <v:imagedata r:id="rId22" o:title=""/>
          </v:shape>
          <o:OLEObject Type="Embed" ProgID="Equation.DSMT4" ShapeID="_x0000_i1033" DrawAspect="Content" ObjectID="_1578727946" r:id="rId23"/>
        </w:objec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422FA3" w:rsidRDefault="00E92818" w:rsidP="005A6536">
      <w:pPr>
        <w:spacing w:line="276" w:lineRule="auto"/>
        <w:ind w:left="360"/>
      </w:pPr>
      <w:r w:rsidRPr="00E92818">
        <w:rPr>
          <w:position w:val="-30"/>
        </w:rPr>
        <w:object w:dxaOrig="1960" w:dyaOrig="720">
          <v:shape id="_x0000_i1034" type="#_x0000_t75" style="width:98.25pt;height:36pt" o:ole="">
            <v:imagedata r:id="rId24" o:title=""/>
          </v:shape>
          <o:OLEObject Type="Embed" ProgID="Equation.DSMT4" ShapeID="_x0000_i1034" DrawAspect="Content" ObjectID="_1578727947" r:id="rId25"/>
        </w:object>
      </w:r>
    </w:p>
    <w:p w:rsidR="00422FA3" w:rsidRDefault="00422FA3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1280" w:dyaOrig="720">
          <v:shape id="_x0000_i1035" type="#_x0000_t75" style="width:63.75pt;height:36pt" o:ole="">
            <v:imagedata r:id="rId26" o:title=""/>
          </v:shape>
          <o:OLEObject Type="Embed" ProgID="Equation.DSMT4" ShapeID="_x0000_i1035" DrawAspect="Content" ObjectID="_1578727948" r:id="rId27"/>
        </w:object>
      </w:r>
    </w:p>
    <w:p w:rsidR="00422FA3" w:rsidRDefault="00422FA3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420" w:dyaOrig="520">
          <v:shape id="_x0000_i1036" type="#_x0000_t75" style="width:21pt;height:26.25pt" o:ole="">
            <v:imagedata r:id="rId28" o:title=""/>
          </v:shape>
          <o:OLEObject Type="Embed" ProgID="Equation.DSMT4" ShapeID="_x0000_i1036" DrawAspect="Content" ObjectID="_1578727949" r:id="rId29"/>
        </w:object>
      </w:r>
    </w:p>
    <w:p w:rsidR="00422FA3" w:rsidRDefault="00422FA3" w:rsidP="005A6536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10"/>
        </w:rPr>
        <w:object w:dxaOrig="520" w:dyaOrig="340">
          <v:shape id="_x0000_i1037" type="#_x0000_t75" style="width:26.25pt;height:17.25pt" o:ole="">
            <v:imagedata r:id="rId30" o:title=""/>
          </v:shape>
          <o:OLEObject Type="Embed" ProgID="Equation.DSMT4" ShapeID="_x0000_i1037" DrawAspect="Content" ObjectID="_1578727950" r:id="rId31"/>
        </w:object>
      </w:r>
    </w:p>
    <w:p w:rsidR="002256DB" w:rsidRDefault="002256DB" w:rsidP="005E3A11">
      <w:pPr>
        <w:spacing w:line="276" w:lineRule="auto"/>
      </w:pPr>
    </w:p>
    <w:p w:rsidR="002256DB" w:rsidRDefault="002256DB" w:rsidP="005E3A11">
      <w:pPr>
        <w:spacing w:line="360" w:lineRule="auto"/>
      </w:pPr>
    </w:p>
    <w:p w:rsidR="00E46ABD" w:rsidRPr="003B3D54" w:rsidRDefault="00E46ABD" w:rsidP="005E3A11">
      <w:pPr>
        <w:widowControl/>
        <w:tabs>
          <w:tab w:val="left" w:pos="360"/>
          <w:tab w:val="left" w:pos="720"/>
        </w:tabs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11E26" w:rsidRDefault="00311E26" w:rsidP="005E3A11">
      <w:r>
        <w:t xml:space="preserve">Find the average rate of change of the function </w:t>
      </w:r>
      <w:r w:rsidR="00E92818" w:rsidRPr="00E92818">
        <w:rPr>
          <w:position w:val="-14"/>
        </w:rPr>
        <w:object w:dxaOrig="1540" w:dyaOrig="400">
          <v:shape id="_x0000_i1038" type="#_x0000_t75" style="width:77.25pt;height:20.25pt" o:ole="">
            <v:imagedata r:id="rId32" o:title=""/>
          </v:shape>
          <o:OLEObject Type="Embed" ProgID="Equation.DSMT4" ShapeID="_x0000_i1038" DrawAspect="Content" ObjectID="_1578727951" r:id="rId33"/>
        </w:object>
      </w:r>
      <w:r>
        <w:t xml:space="preserve"> over the interval </w:t>
      </w:r>
      <w:r w:rsidR="00E92818" w:rsidRPr="00E92818">
        <w:rPr>
          <w:position w:val="-14"/>
        </w:rPr>
        <w:object w:dxaOrig="780" w:dyaOrig="400">
          <v:shape id="_x0000_i1039" type="#_x0000_t75" style="width:39pt;height:20.25pt" o:ole="">
            <v:imagedata r:id="rId34" o:title=""/>
          </v:shape>
          <o:OLEObject Type="Embed" ProgID="Equation.DSMT4" ShapeID="_x0000_i1039" DrawAspect="Content" ObjectID="_1578727952" r:id="rId35"/>
        </w:objec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422FA3" w:rsidRDefault="00E92818" w:rsidP="00AC3223">
      <w:pPr>
        <w:spacing w:line="276" w:lineRule="auto"/>
        <w:ind w:left="360"/>
      </w:pPr>
      <w:r w:rsidRPr="00E92818">
        <w:rPr>
          <w:position w:val="-30"/>
        </w:rPr>
        <w:object w:dxaOrig="2100" w:dyaOrig="720">
          <v:shape id="_x0000_i1040" type="#_x0000_t75" style="width:105pt;height:36pt" o:ole="">
            <v:imagedata r:id="rId36" o:title=""/>
          </v:shape>
          <o:OLEObject Type="Embed" ProgID="Equation.DSMT4" ShapeID="_x0000_i1040" DrawAspect="Content" ObjectID="_1578727953" r:id="rId37"/>
        </w:object>
      </w:r>
    </w:p>
    <w:p w:rsidR="00422FA3" w:rsidRDefault="00422FA3" w:rsidP="00AC3223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2720" w:dyaOrig="660">
          <v:shape id="_x0000_i1041" type="#_x0000_t75" style="width:135.75pt;height:33pt" o:ole="">
            <v:imagedata r:id="rId38" o:title=""/>
          </v:shape>
          <o:OLEObject Type="Embed" ProgID="Equation.DSMT4" ShapeID="_x0000_i1041" DrawAspect="Content" ObjectID="_1578727954" r:id="rId39"/>
        </w:object>
      </w:r>
    </w:p>
    <w:p w:rsidR="00422FA3" w:rsidRDefault="00422FA3" w:rsidP="00AC3223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20"/>
        </w:rPr>
        <w:object w:dxaOrig="1560" w:dyaOrig="620">
          <v:shape id="_x0000_i1042" type="#_x0000_t75" style="width:78pt;height:30.75pt" o:ole="">
            <v:imagedata r:id="rId40" o:title=""/>
          </v:shape>
          <o:OLEObject Type="Embed" ProgID="Equation.DSMT4" ShapeID="_x0000_i1042" DrawAspect="Content" ObjectID="_1578727955" r:id="rId41"/>
        </w:object>
      </w:r>
    </w:p>
    <w:p w:rsidR="00422FA3" w:rsidRDefault="00422FA3" w:rsidP="00AC3223">
      <w:pPr>
        <w:tabs>
          <w:tab w:val="left" w:pos="720"/>
        </w:tabs>
        <w:spacing w:line="276" w:lineRule="auto"/>
        <w:ind w:left="360"/>
      </w:pPr>
      <w:r>
        <w:tab/>
      </w:r>
      <w:r w:rsidR="00E92818" w:rsidRPr="00E92818">
        <w:rPr>
          <w:position w:val="-10"/>
        </w:rPr>
        <w:object w:dxaOrig="520" w:dyaOrig="340">
          <v:shape id="_x0000_i1043" type="#_x0000_t75" style="width:26.25pt;height:17.25pt" o:ole="">
            <v:imagedata r:id="rId42" o:title=""/>
          </v:shape>
          <o:OLEObject Type="Embed" ProgID="Equation.DSMT4" ShapeID="_x0000_i1043" DrawAspect="Content" ObjectID="_1578727956" r:id="rId43"/>
        </w:object>
      </w:r>
    </w:p>
    <w:p w:rsidR="00422FA3" w:rsidRPr="00E82A7C" w:rsidRDefault="00422FA3" w:rsidP="00E82A7C">
      <w:pPr>
        <w:rPr>
          <w:sz w:val="12"/>
        </w:rPr>
      </w:pPr>
      <w:r w:rsidRPr="00E82A7C">
        <w:rPr>
          <w:sz w:val="12"/>
        </w:rPr>
        <w:br w:type="page"/>
      </w:r>
    </w:p>
    <w:p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D12865" w:rsidRDefault="00D12865" w:rsidP="005E3A11">
      <w:r>
        <w:t xml:space="preserve">Find the slope of </w:t>
      </w:r>
      <w:r w:rsidR="00E92818" w:rsidRPr="00E92818">
        <w:rPr>
          <w:position w:val="-10"/>
        </w:rPr>
        <w:object w:dxaOrig="1040" w:dyaOrig="420">
          <v:shape id="_x0000_i1044" type="#_x0000_t75" style="width:51.75pt;height:21pt" o:ole="">
            <v:imagedata r:id="rId44" o:title=""/>
          </v:shape>
          <o:OLEObject Type="Embed" ProgID="Equation.DSMT4" ShapeID="_x0000_i1044" DrawAspect="Content" ObjectID="_1578727957" r:id="rId45"/>
        </w:object>
      </w:r>
      <w:r>
        <w:t xml:space="preserve"> at the point </w:t>
      </w:r>
      <w:r w:rsidR="00E92818" w:rsidRPr="00E92818">
        <w:rPr>
          <w:position w:val="-14"/>
        </w:rPr>
        <w:object w:dxaOrig="800" w:dyaOrig="400">
          <v:shape id="_x0000_i1045" type="#_x0000_t75" style="width:39.75pt;height:20.25pt" o:ole="">
            <v:imagedata r:id="rId46" o:title=""/>
          </v:shape>
          <o:OLEObject Type="Embed" ProgID="Equation.DSMT4" ShapeID="_x0000_i1045" DrawAspect="Content" ObjectID="_1578727958" r:id="rId47"/>
        </w:object>
      </w:r>
      <w:r>
        <w:t xml:space="preserve"> and an equation of the tangent line at this </w:t>
      </w:r>
      <w:r w:rsidRPr="002256DB">
        <w:rPr>
          <w:i/>
        </w:rPr>
        <w:t>P</w:t>
      </w:r>
      <w:r>
        <w:t>.</w: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4A53B2" w:rsidRDefault="00E92818" w:rsidP="00AC3223">
      <w:pPr>
        <w:tabs>
          <w:tab w:val="left" w:pos="7200"/>
        </w:tabs>
        <w:ind w:left="360"/>
        <w:rPr>
          <w:noProof/>
        </w:rPr>
      </w:pPr>
      <w:r w:rsidRPr="00E92818">
        <w:rPr>
          <w:position w:val="-20"/>
        </w:rPr>
        <w:object w:dxaOrig="2240" w:dyaOrig="620">
          <v:shape id="_x0000_i1046" type="#_x0000_t75" style="width:111.75pt;height:30.75pt" o:ole="">
            <v:imagedata r:id="rId48" o:title=""/>
          </v:shape>
          <o:OLEObject Type="Embed" ProgID="Equation.DSMT4" ShapeID="_x0000_i1046" DrawAspect="Content" ObjectID="_1578727959" r:id="rId49"/>
        </w:object>
      </w:r>
      <w:r w:rsidR="00BB6EC7">
        <w:rPr>
          <w:noProof/>
        </w:rPr>
        <w:tab/>
      </w:r>
      <w:r w:rsidRPr="00E92818">
        <w:rPr>
          <w:position w:val="-20"/>
        </w:rPr>
        <w:object w:dxaOrig="2360" w:dyaOrig="780">
          <v:shape id="_x0000_i1047" type="#_x0000_t75" style="width:117.75pt;height:39pt" o:ole="">
            <v:imagedata r:id="rId50" o:title=""/>
          </v:shape>
          <o:OLEObject Type="Embed" ProgID="Equation.DSMT4" ShapeID="_x0000_i1047" DrawAspect="Content" ObjectID="_1578727960" r:id="rId51"/>
        </w:object>
      </w:r>
    </w:p>
    <w:p w:rsidR="004A53B2" w:rsidRDefault="004A53B2" w:rsidP="00AC3223">
      <w:pPr>
        <w:tabs>
          <w:tab w:val="left" w:pos="720"/>
        </w:tabs>
        <w:ind w:left="360"/>
        <w:rPr>
          <w:noProof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2420" w:dyaOrig="800">
          <v:shape id="_x0000_i1048" type="#_x0000_t75" style="width:120.75pt;height:39.75pt" o:ole="">
            <v:imagedata r:id="rId52" o:title=""/>
          </v:shape>
          <o:OLEObject Type="Embed" ProgID="Equation.DSMT4" ShapeID="_x0000_i1048" DrawAspect="Content" ObjectID="_1578727961" r:id="rId53"/>
        </w:object>
      </w:r>
    </w:p>
    <w:p w:rsidR="004A53B2" w:rsidRDefault="004A53B2" w:rsidP="00AC3223">
      <w:pPr>
        <w:tabs>
          <w:tab w:val="left" w:pos="720"/>
        </w:tabs>
        <w:spacing w:line="276" w:lineRule="auto"/>
        <w:ind w:left="360"/>
        <w:rPr>
          <w:noProof/>
          <w:position w:val="-20"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2580" w:dyaOrig="700">
          <v:shape id="_x0000_i1049" type="#_x0000_t75" style="width:129pt;height:35.25pt" o:ole="">
            <v:imagedata r:id="rId54" o:title=""/>
          </v:shape>
          <o:OLEObject Type="Embed" ProgID="Equation.DSMT4" ShapeID="_x0000_i1049" DrawAspect="Content" ObjectID="_1578727962" r:id="rId55"/>
        </w:object>
      </w:r>
    </w:p>
    <w:p w:rsidR="004A53B2" w:rsidRDefault="004A53B2" w:rsidP="00AC3223">
      <w:pPr>
        <w:tabs>
          <w:tab w:val="left" w:pos="720"/>
        </w:tabs>
        <w:spacing w:line="276" w:lineRule="auto"/>
        <w:ind w:left="360"/>
        <w:rPr>
          <w:noProof/>
        </w:rPr>
      </w:pPr>
      <w:r>
        <w:rPr>
          <w:noProof/>
          <w:position w:val="-20"/>
        </w:rPr>
        <w:tab/>
      </w:r>
      <w:r w:rsidR="00E92818" w:rsidRPr="00E92818">
        <w:rPr>
          <w:position w:val="-20"/>
        </w:rPr>
        <w:object w:dxaOrig="1040" w:dyaOrig="620">
          <v:shape id="_x0000_i1050" type="#_x0000_t75" style="width:51.75pt;height:30.75pt" o:ole="">
            <v:imagedata r:id="rId56" o:title=""/>
          </v:shape>
          <o:OLEObject Type="Embed" ProgID="Equation.DSMT4" ShapeID="_x0000_i1050" DrawAspect="Content" ObjectID="_1578727963" r:id="rId57"/>
        </w:object>
      </w:r>
    </w:p>
    <w:p w:rsidR="004A53B2" w:rsidRDefault="004A53B2" w:rsidP="00AC3223">
      <w:pPr>
        <w:tabs>
          <w:tab w:val="left" w:pos="720"/>
        </w:tabs>
        <w:spacing w:after="120" w:line="276" w:lineRule="auto"/>
        <w:ind w:left="360"/>
      </w:pPr>
      <w:r>
        <w:rPr>
          <w:noProof/>
        </w:rPr>
        <w:tab/>
      </w:r>
      <w:r w:rsidR="00E92818" w:rsidRPr="00E92818">
        <w:rPr>
          <w:position w:val="-10"/>
        </w:rPr>
        <w:object w:dxaOrig="780" w:dyaOrig="340">
          <v:shape id="_x0000_i1051" type="#_x0000_t75" style="width:39pt;height:17.25pt" o:ole="">
            <v:imagedata r:id="rId58" o:title=""/>
          </v:shape>
          <o:OLEObject Type="Embed" ProgID="Equation.DSMT4" ShapeID="_x0000_i1051" DrawAspect="Content" ObjectID="_1578727964" r:id="rId59"/>
        </w:object>
      </w:r>
    </w:p>
    <w:p w:rsidR="00561CCF" w:rsidRDefault="001C1F95" w:rsidP="005A0D41">
      <w:pPr>
        <w:spacing w:line="360" w:lineRule="auto"/>
        <w:ind w:left="540"/>
      </w:pPr>
      <w:r>
        <w:t xml:space="preserve">As </w:t>
      </w:r>
      <w:r w:rsidRPr="00B27636">
        <w:rPr>
          <w:i/>
          <w:sz w:val="26"/>
          <w:szCs w:val="26"/>
        </w:rPr>
        <w:t>h</w:t>
      </w:r>
      <w:r>
        <w:t xml:space="preserve"> approaches 0. Then the secant slope </w:t>
      </w:r>
      <w:r w:rsidR="00E92818" w:rsidRPr="00E92818">
        <w:rPr>
          <w:position w:val="-10"/>
        </w:rPr>
        <w:object w:dxaOrig="1760" w:dyaOrig="320">
          <v:shape id="_x0000_i1052" type="#_x0000_t75" style="width:88.5pt;height:15.75pt" o:ole="">
            <v:imagedata r:id="rId60" o:title=""/>
          </v:shape>
          <o:OLEObject Type="Embed" ProgID="Equation.DSMT4" ShapeID="_x0000_i1052" DrawAspect="Content" ObjectID="_1578727965" r:id="rId61"/>
        </w:object>
      </w:r>
    </w:p>
    <w:p w:rsidR="00561CCF" w:rsidRDefault="00E92818" w:rsidP="009273D5">
      <w:pPr>
        <w:tabs>
          <w:tab w:val="left" w:pos="7200"/>
        </w:tabs>
        <w:spacing w:line="276" w:lineRule="auto"/>
        <w:ind w:left="720"/>
      </w:pPr>
      <w:r w:rsidRPr="00E92818">
        <w:rPr>
          <w:position w:val="-14"/>
        </w:rPr>
        <w:object w:dxaOrig="1560" w:dyaOrig="400">
          <v:shape id="_x0000_i1053" type="#_x0000_t75" style="width:78pt;height:20.25pt" o:ole="">
            <v:imagedata r:id="rId62" o:title=""/>
          </v:shape>
          <o:OLEObject Type="Embed" ProgID="Equation.DSMT4" ShapeID="_x0000_i1053" DrawAspect="Content" ObjectID="_1578727966" r:id="rId63"/>
        </w:object>
      </w:r>
      <w:r w:rsidR="009273D5">
        <w:tab/>
      </w:r>
      <w:r w:rsidRPr="00E92818">
        <w:rPr>
          <w:position w:val="-18"/>
        </w:rPr>
        <w:object w:dxaOrig="1800" w:dyaOrig="480">
          <v:shape id="_x0000_i1054" type="#_x0000_t75" style="width:90pt;height:24pt" o:ole="">
            <v:imagedata r:id="rId64" o:title=""/>
          </v:shape>
          <o:OLEObject Type="Embed" ProgID="Equation.DSMT4" ShapeID="_x0000_i1054" DrawAspect="Content" ObjectID="_1578727967" r:id="rId65"/>
        </w:object>
      </w:r>
    </w:p>
    <w:p w:rsidR="00561CCF" w:rsidRDefault="00E92818" w:rsidP="001B6EB0">
      <w:pPr>
        <w:spacing w:after="120" w:line="276" w:lineRule="auto"/>
        <w:ind w:left="720"/>
      </w:pPr>
      <w:r w:rsidRPr="00E92818">
        <w:rPr>
          <w:position w:val="-10"/>
        </w:rPr>
        <w:object w:dxaOrig="1939" w:dyaOrig="320">
          <v:shape id="_x0000_i1055" type="#_x0000_t75" style="width:96.75pt;height:15.75pt" o:ole="">
            <v:imagedata r:id="rId66" o:title=""/>
          </v:shape>
          <o:OLEObject Type="Embed" ProgID="Equation.DSMT4" ShapeID="_x0000_i1055" DrawAspect="Content" ObjectID="_1578727968" r:id="rId67"/>
        </w:object>
      </w:r>
    </w:p>
    <w:p w:rsidR="00561CCF" w:rsidRDefault="0024583E" w:rsidP="005E3A11">
      <w:pPr>
        <w:ind w:left="720"/>
      </w:pPr>
      <w:r w:rsidRPr="00E92818">
        <w:rPr>
          <w:position w:val="-16"/>
        </w:rPr>
        <w:object w:dxaOrig="1180" w:dyaOrig="400">
          <v:shape id="_x0000_i2512" type="#_x0000_t75" style="width:59.25pt;height:19.5pt" o:ole="">
            <v:imagedata r:id="rId68" o:title=""/>
          </v:shape>
          <o:OLEObject Type="Embed" ProgID="Equation.DSMT4" ShapeID="_x0000_i2512" DrawAspect="Content" ObjectID="_1578727969" r:id="rId69"/>
        </w:object>
      </w:r>
    </w:p>
    <w:p w:rsidR="002256DB" w:rsidRDefault="002256DB" w:rsidP="0024583E">
      <w:pPr>
        <w:spacing w:line="276" w:lineRule="auto"/>
      </w:pPr>
    </w:p>
    <w:p w:rsidR="00BB6EC7" w:rsidRDefault="00BB6EC7" w:rsidP="0024583E">
      <w:pPr>
        <w:spacing w:line="276" w:lineRule="auto"/>
      </w:pPr>
    </w:p>
    <w:p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26569C" w:rsidRDefault="0026569C" w:rsidP="005E3A11">
      <w:pPr>
        <w:spacing w:line="276" w:lineRule="auto"/>
      </w:pPr>
      <w:r>
        <w:t xml:space="preserve">Find the slope of </w:t>
      </w:r>
      <w:r w:rsidR="00E92818" w:rsidRPr="00E92818">
        <w:rPr>
          <w:position w:val="-10"/>
        </w:rPr>
        <w:object w:dxaOrig="1520" w:dyaOrig="420">
          <v:shape id="_x0000_i1057" type="#_x0000_t75" style="width:75.75pt;height:21pt" o:ole="">
            <v:imagedata r:id="rId70" o:title=""/>
          </v:shape>
          <o:OLEObject Type="Embed" ProgID="Equation.DSMT4" ShapeID="_x0000_i1057" DrawAspect="Content" ObjectID="_1578727970" r:id="rId71"/>
        </w:object>
      </w:r>
      <w:r>
        <w:t xml:space="preserve"> at the point </w:t>
      </w:r>
      <w:r w:rsidR="00E92818" w:rsidRPr="00E92818">
        <w:rPr>
          <w:position w:val="-14"/>
        </w:rPr>
        <w:object w:dxaOrig="1040" w:dyaOrig="400">
          <v:shape id="_x0000_i1058" type="#_x0000_t75" style="width:51.75pt;height:20.25pt" o:ole="">
            <v:imagedata r:id="rId72" o:title=""/>
          </v:shape>
          <o:OLEObject Type="Embed" ProgID="Equation.DSMT4" ShapeID="_x0000_i1058" DrawAspect="Content" ObjectID="_1578727971" r:id="rId73"/>
        </w:object>
      </w:r>
      <w:r>
        <w:t xml:space="preserve"> and an equation of the tangent line at this </w:t>
      </w:r>
      <w:r w:rsidRPr="002256DB">
        <w:rPr>
          <w:i/>
        </w:rPr>
        <w:t>P</w:t>
      </w:r>
      <w:r>
        <w:t>.</w: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7F4BCB" w:rsidRDefault="00E92818" w:rsidP="005A0D41">
      <w:pPr>
        <w:spacing w:line="276" w:lineRule="auto"/>
        <w:ind w:left="360"/>
        <w:rPr>
          <w:noProof/>
        </w:rPr>
      </w:pPr>
      <w:r w:rsidRPr="00E92818">
        <w:rPr>
          <w:position w:val="-20"/>
        </w:rPr>
        <w:object w:dxaOrig="2240" w:dyaOrig="620">
          <v:shape id="_x0000_i1059" type="#_x0000_t75" style="width:111.75pt;height:30.75pt" o:ole="">
            <v:imagedata r:id="rId74" o:title=""/>
          </v:shape>
          <o:OLEObject Type="Embed" ProgID="Equation.DSMT4" ShapeID="_x0000_i1059" DrawAspect="Content" ObjectID="_1578727972" r:id="rId75"/>
        </w:object>
      </w:r>
    </w:p>
    <w:p w:rsidR="007F4BCB" w:rsidRDefault="007F4BCB" w:rsidP="005A0D41">
      <w:pPr>
        <w:tabs>
          <w:tab w:val="left" w:pos="720"/>
        </w:tabs>
        <w:spacing w:line="276" w:lineRule="auto"/>
        <w:ind w:left="360"/>
        <w:rPr>
          <w:noProof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4080" w:dyaOrig="800">
          <v:shape id="_x0000_i1060" type="#_x0000_t75" style="width:204pt;height:39.75pt" o:ole="">
            <v:imagedata r:id="rId76" o:title=""/>
          </v:shape>
          <o:OLEObject Type="Embed" ProgID="Equation.DSMT4" ShapeID="_x0000_i1060" DrawAspect="Content" ObjectID="_1578727973" r:id="rId77"/>
        </w:object>
      </w:r>
    </w:p>
    <w:p w:rsidR="007F4BCB" w:rsidRDefault="007F4BCB" w:rsidP="005A0D41">
      <w:pPr>
        <w:tabs>
          <w:tab w:val="left" w:pos="720"/>
        </w:tabs>
        <w:spacing w:line="276" w:lineRule="auto"/>
        <w:ind w:left="360"/>
        <w:rPr>
          <w:noProof/>
          <w:position w:val="-20"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3180" w:dyaOrig="700">
          <v:shape id="_x0000_i1061" type="#_x0000_t75" style="width:159pt;height:35.25pt" o:ole="">
            <v:imagedata r:id="rId78" o:title=""/>
          </v:shape>
          <o:OLEObject Type="Embed" ProgID="Equation.DSMT4" ShapeID="_x0000_i1061" DrawAspect="Content" ObjectID="_1578727974" r:id="rId79"/>
        </w:object>
      </w:r>
    </w:p>
    <w:p w:rsidR="007F4BCB" w:rsidRDefault="007F4BCB" w:rsidP="005A0D41">
      <w:pPr>
        <w:tabs>
          <w:tab w:val="left" w:pos="720"/>
        </w:tabs>
        <w:spacing w:line="276" w:lineRule="auto"/>
        <w:ind w:left="360"/>
        <w:rPr>
          <w:noProof/>
        </w:rPr>
      </w:pPr>
      <w:r>
        <w:rPr>
          <w:noProof/>
          <w:position w:val="-20"/>
        </w:rPr>
        <w:tab/>
      </w:r>
      <w:r w:rsidR="00E92818" w:rsidRPr="00E92818">
        <w:rPr>
          <w:position w:val="-20"/>
        </w:rPr>
        <w:object w:dxaOrig="1040" w:dyaOrig="620">
          <v:shape id="_x0000_i1062" type="#_x0000_t75" style="width:51.75pt;height:30.75pt" o:ole="">
            <v:imagedata r:id="rId80" o:title=""/>
          </v:shape>
          <o:OLEObject Type="Embed" ProgID="Equation.DSMT4" ShapeID="_x0000_i1062" DrawAspect="Content" ObjectID="_1578727975" r:id="rId81"/>
        </w:object>
      </w:r>
    </w:p>
    <w:p w:rsidR="007F4BCB" w:rsidRDefault="007F4BCB" w:rsidP="00D636BF">
      <w:pPr>
        <w:tabs>
          <w:tab w:val="left" w:pos="720"/>
          <w:tab w:val="left" w:pos="2880"/>
        </w:tabs>
        <w:spacing w:after="120" w:line="276" w:lineRule="auto"/>
        <w:ind w:left="360"/>
      </w:pPr>
      <w:r>
        <w:rPr>
          <w:noProof/>
        </w:rPr>
        <w:tab/>
      </w:r>
      <w:r w:rsidR="00E92818" w:rsidRPr="00E92818">
        <w:rPr>
          <w:position w:val="-6"/>
        </w:rPr>
        <w:object w:dxaOrig="740" w:dyaOrig="279">
          <v:shape id="_x0000_i1063" type="#_x0000_t75" style="width:36.75pt;height:14.25pt" o:ole="">
            <v:imagedata r:id="rId82" o:title=""/>
          </v:shape>
          <o:OLEObject Type="Embed" ProgID="Equation.DSMT4" ShapeID="_x0000_i1063" DrawAspect="Content" ObjectID="_1578727976" r:id="rId83"/>
        </w:object>
      </w:r>
      <w:r w:rsidR="00EF1555">
        <w:rPr>
          <w:noProof/>
          <w:position w:val="-6"/>
        </w:rPr>
        <w:tab/>
      </w:r>
      <w:r>
        <w:t xml:space="preserve">As </w:t>
      </w:r>
      <w:r w:rsidRPr="00B27636">
        <w:rPr>
          <w:i/>
          <w:sz w:val="26"/>
          <w:szCs w:val="26"/>
        </w:rPr>
        <w:t>h</w:t>
      </w:r>
      <w:r>
        <w:t xml:space="preserve"> approaches 0. Then the secant slope </w:t>
      </w:r>
      <w:r w:rsidR="00E92818" w:rsidRPr="00E92818">
        <w:rPr>
          <w:position w:val="-10"/>
        </w:rPr>
        <w:object w:dxaOrig="1760" w:dyaOrig="320">
          <v:shape id="_x0000_i1064" type="#_x0000_t75" style="width:88.5pt;height:15.75pt" o:ole="">
            <v:imagedata r:id="rId84" o:title=""/>
          </v:shape>
          <o:OLEObject Type="Embed" ProgID="Equation.DSMT4" ShapeID="_x0000_i1064" DrawAspect="Content" ObjectID="_1578727977" r:id="rId85"/>
        </w:object>
      </w:r>
    </w:p>
    <w:p w:rsidR="007F4BCB" w:rsidRDefault="00E92818" w:rsidP="009273D5">
      <w:pPr>
        <w:tabs>
          <w:tab w:val="left" w:pos="7200"/>
        </w:tabs>
        <w:spacing w:line="276" w:lineRule="auto"/>
        <w:ind w:left="720"/>
      </w:pPr>
      <w:r w:rsidRPr="00E92818">
        <w:rPr>
          <w:position w:val="-14"/>
        </w:rPr>
        <w:object w:dxaOrig="1579" w:dyaOrig="400">
          <v:shape id="_x0000_i1065" type="#_x0000_t75" style="width:79.5pt;height:20.25pt" o:ole="">
            <v:imagedata r:id="rId86" o:title=""/>
          </v:shape>
          <o:OLEObject Type="Embed" ProgID="Equation.DSMT4" ShapeID="_x0000_i1065" DrawAspect="Content" ObjectID="_1578727978" r:id="rId87"/>
        </w:object>
      </w:r>
      <w:r w:rsidR="009273D5">
        <w:tab/>
      </w:r>
      <w:r w:rsidRPr="00E92818">
        <w:rPr>
          <w:position w:val="-18"/>
        </w:rPr>
        <w:object w:dxaOrig="1800" w:dyaOrig="480">
          <v:shape id="_x0000_i1066" type="#_x0000_t75" style="width:90pt;height:24pt" o:ole="">
            <v:imagedata r:id="rId88" o:title=""/>
          </v:shape>
          <o:OLEObject Type="Embed" ProgID="Equation.DSMT4" ShapeID="_x0000_i1066" DrawAspect="Content" ObjectID="_1578727979" r:id="rId89"/>
        </w:object>
      </w:r>
    </w:p>
    <w:p w:rsidR="007F4BCB" w:rsidRDefault="00E92818" w:rsidP="005A0D41">
      <w:pPr>
        <w:spacing w:line="360" w:lineRule="auto"/>
        <w:ind w:left="720"/>
      </w:pPr>
      <w:r w:rsidRPr="00E92818">
        <w:rPr>
          <w:position w:val="-10"/>
        </w:rPr>
        <w:object w:dxaOrig="1380" w:dyaOrig="320">
          <v:shape id="_x0000_i1067" type="#_x0000_t75" style="width:69pt;height:15.75pt" o:ole="">
            <v:imagedata r:id="rId90" o:title=""/>
          </v:shape>
          <o:OLEObject Type="Embed" ProgID="Equation.DSMT4" ShapeID="_x0000_i1067" DrawAspect="Content" ObjectID="_1578727980" r:id="rId91"/>
        </w:object>
      </w:r>
    </w:p>
    <w:p w:rsidR="007F4BCB" w:rsidRDefault="0024583E" w:rsidP="005E3A11">
      <w:pPr>
        <w:ind w:left="720"/>
      </w:pPr>
      <w:r w:rsidRPr="00E92818">
        <w:rPr>
          <w:position w:val="-16"/>
        </w:rPr>
        <w:object w:dxaOrig="1180" w:dyaOrig="400">
          <v:shape id="_x0000_i2516" type="#_x0000_t75" style="width:59.25pt;height:19.5pt" o:ole="">
            <v:imagedata r:id="rId92" o:title=""/>
          </v:shape>
          <o:OLEObject Type="Embed" ProgID="Equation.DSMT4" ShapeID="_x0000_i2516" DrawAspect="Content" ObjectID="_1578727981" r:id="rId93"/>
        </w:object>
      </w:r>
    </w:p>
    <w:p w:rsidR="009273D5" w:rsidRPr="009273D5" w:rsidRDefault="009273D5" w:rsidP="009273D5">
      <w:pPr>
        <w:rPr>
          <w:sz w:val="12"/>
        </w:rPr>
      </w:pPr>
      <w:r w:rsidRPr="009273D5">
        <w:rPr>
          <w:sz w:val="12"/>
        </w:rPr>
        <w:br w:type="page"/>
      </w:r>
    </w:p>
    <w:p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6A4AAF" w:rsidRDefault="006A4AAF" w:rsidP="005E3A11">
      <w:r>
        <w:t xml:space="preserve">Find the slope of </w:t>
      </w:r>
      <w:r w:rsidR="00E92818" w:rsidRPr="00E92818">
        <w:rPr>
          <w:position w:val="-10"/>
        </w:rPr>
        <w:object w:dxaOrig="680" w:dyaOrig="420">
          <v:shape id="_x0000_i1069" type="#_x0000_t75" style="width:33.75pt;height:21pt" o:ole="">
            <v:imagedata r:id="rId94" o:title=""/>
          </v:shape>
          <o:OLEObject Type="Embed" ProgID="Equation.DSMT4" ShapeID="_x0000_i1069" DrawAspect="Content" ObjectID="_1578727982" r:id="rId95"/>
        </w:object>
      </w:r>
      <w:r>
        <w:t xml:space="preserve"> at the point </w:t>
      </w:r>
      <w:r w:rsidR="00E92818" w:rsidRPr="00E92818">
        <w:rPr>
          <w:position w:val="-14"/>
        </w:rPr>
        <w:object w:dxaOrig="820" w:dyaOrig="400">
          <v:shape id="_x0000_i1070" type="#_x0000_t75" style="width:41.25pt;height:20.25pt" o:ole="">
            <v:imagedata r:id="rId96" o:title=""/>
          </v:shape>
          <o:OLEObject Type="Embed" ProgID="Equation.DSMT4" ShapeID="_x0000_i1070" DrawAspect="Content" ObjectID="_1578727983" r:id="rId97"/>
        </w:object>
      </w:r>
      <w:r>
        <w:t xml:space="preserve"> and an equation of the tangent line at this </w:t>
      </w:r>
      <w:r w:rsidRPr="002256DB">
        <w:rPr>
          <w:i/>
        </w:rPr>
        <w:t>P</w:t>
      </w:r>
      <w:r>
        <w:t>.</w:t>
      </w:r>
    </w:p>
    <w:p w:rsidR="005A5311" w:rsidRPr="00533DE9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EF1555" w:rsidRDefault="00E92818" w:rsidP="005E3A11">
      <w:pPr>
        <w:spacing w:line="276" w:lineRule="auto"/>
        <w:ind w:left="540"/>
        <w:rPr>
          <w:noProof/>
        </w:rPr>
      </w:pPr>
      <w:r w:rsidRPr="00E92818">
        <w:rPr>
          <w:position w:val="-20"/>
        </w:rPr>
        <w:object w:dxaOrig="2240" w:dyaOrig="620">
          <v:shape id="_x0000_i1071" type="#_x0000_t75" style="width:111.75pt;height:30.75pt" o:ole="">
            <v:imagedata r:id="rId98" o:title=""/>
          </v:shape>
          <o:OLEObject Type="Embed" ProgID="Equation.DSMT4" ShapeID="_x0000_i1071" DrawAspect="Content" ObjectID="_1578727984" r:id="rId99"/>
        </w:object>
      </w:r>
    </w:p>
    <w:p w:rsidR="00EF1555" w:rsidRDefault="00EF1555" w:rsidP="005E3A11">
      <w:pPr>
        <w:tabs>
          <w:tab w:val="left" w:pos="900"/>
        </w:tabs>
        <w:spacing w:line="276" w:lineRule="auto"/>
        <w:ind w:left="540"/>
        <w:rPr>
          <w:noProof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1540" w:dyaOrig="720">
          <v:shape id="_x0000_i1072" type="#_x0000_t75" style="width:77.25pt;height:36pt" o:ole="">
            <v:imagedata r:id="rId100" o:title=""/>
          </v:shape>
          <o:OLEObject Type="Embed" ProgID="Equation.DSMT4" ShapeID="_x0000_i1072" DrawAspect="Content" ObjectID="_1578727985" r:id="rId101"/>
        </w:object>
      </w:r>
    </w:p>
    <w:p w:rsidR="00EF1555" w:rsidRDefault="00EF1555" w:rsidP="005E3A11">
      <w:pPr>
        <w:tabs>
          <w:tab w:val="left" w:pos="900"/>
        </w:tabs>
        <w:spacing w:line="276" w:lineRule="auto"/>
        <w:ind w:left="540"/>
        <w:rPr>
          <w:noProof/>
          <w:position w:val="-20"/>
        </w:rPr>
      </w:pPr>
      <w:r>
        <w:rPr>
          <w:noProof/>
        </w:rPr>
        <w:tab/>
      </w:r>
      <w:r w:rsidR="00E92818" w:rsidRPr="00E92818">
        <w:rPr>
          <w:position w:val="-20"/>
        </w:rPr>
        <w:object w:dxaOrig="2400" w:dyaOrig="620">
          <v:shape id="_x0000_i1073" type="#_x0000_t75" style="width:120pt;height:30.75pt" o:ole="">
            <v:imagedata r:id="rId102" o:title=""/>
          </v:shape>
          <o:OLEObject Type="Embed" ProgID="Equation.DSMT4" ShapeID="_x0000_i1073" DrawAspect="Content" ObjectID="_1578727986" r:id="rId103"/>
        </w:object>
      </w:r>
    </w:p>
    <w:p w:rsidR="00EF1555" w:rsidRDefault="00EF1555" w:rsidP="005E3A11">
      <w:pPr>
        <w:tabs>
          <w:tab w:val="left" w:pos="900"/>
          <w:tab w:val="left" w:pos="2880"/>
        </w:tabs>
        <w:spacing w:after="120" w:line="276" w:lineRule="auto"/>
        <w:ind w:left="540"/>
      </w:pPr>
      <w:r>
        <w:rPr>
          <w:noProof/>
          <w:position w:val="-20"/>
        </w:rPr>
        <w:tab/>
      </w:r>
      <w:r w:rsidR="00E92818" w:rsidRPr="00E92818">
        <w:rPr>
          <w:position w:val="-10"/>
        </w:rPr>
        <w:object w:dxaOrig="1500" w:dyaOrig="420">
          <v:shape id="_x0000_i1074" type="#_x0000_t75" style="width:75pt;height:21pt" o:ole="">
            <v:imagedata r:id="rId104" o:title=""/>
          </v:shape>
          <o:OLEObject Type="Embed" ProgID="Equation.DSMT4" ShapeID="_x0000_i1074" DrawAspect="Content" ObjectID="_1578727987" r:id="rId105"/>
        </w:object>
      </w:r>
      <w:r>
        <w:rPr>
          <w:noProof/>
          <w:position w:val="-6"/>
        </w:rPr>
        <w:tab/>
      </w:r>
      <w:r>
        <w:t xml:space="preserve">As </w:t>
      </w:r>
      <w:r w:rsidRPr="00B27636">
        <w:rPr>
          <w:i/>
          <w:sz w:val="26"/>
          <w:szCs w:val="26"/>
        </w:rPr>
        <w:t>h</w:t>
      </w:r>
      <w:r>
        <w:t xml:space="preserve"> approaches 0. Then </w:t>
      </w:r>
      <w:r w:rsidR="00E92818" w:rsidRPr="00E92818">
        <w:rPr>
          <w:position w:val="-10"/>
        </w:rPr>
        <w:object w:dxaOrig="1040" w:dyaOrig="320">
          <v:shape id="_x0000_i1075" type="#_x0000_t75" style="width:51.75pt;height:15.75pt" o:ole="">
            <v:imagedata r:id="rId106" o:title=""/>
          </v:shape>
          <o:OLEObject Type="Embed" ProgID="Equation.DSMT4" ShapeID="_x0000_i1075" DrawAspect="Content" ObjectID="_1578727988" r:id="rId107"/>
        </w:object>
      </w:r>
    </w:p>
    <w:p w:rsidR="00EF1555" w:rsidRDefault="00E92818" w:rsidP="009273D5">
      <w:pPr>
        <w:tabs>
          <w:tab w:val="left" w:pos="7200"/>
        </w:tabs>
        <w:spacing w:line="276" w:lineRule="auto"/>
        <w:ind w:left="720"/>
      </w:pPr>
      <w:r w:rsidRPr="00E92818">
        <w:rPr>
          <w:position w:val="-14"/>
        </w:rPr>
        <w:object w:dxaOrig="1680" w:dyaOrig="400">
          <v:shape id="_x0000_i1076" type="#_x0000_t75" style="width:84pt;height:20.25pt" o:ole="">
            <v:imagedata r:id="rId108" o:title=""/>
          </v:shape>
          <o:OLEObject Type="Embed" ProgID="Equation.DSMT4" ShapeID="_x0000_i1076" DrawAspect="Content" ObjectID="_1578727989" r:id="rId109"/>
        </w:object>
      </w:r>
      <w:r w:rsidR="009273D5">
        <w:tab/>
      </w:r>
      <w:r w:rsidRPr="00E92818">
        <w:rPr>
          <w:position w:val="-18"/>
        </w:rPr>
        <w:object w:dxaOrig="1800" w:dyaOrig="480">
          <v:shape id="_x0000_i1077" type="#_x0000_t75" style="width:90pt;height:24pt" o:ole="">
            <v:imagedata r:id="rId110" o:title=""/>
          </v:shape>
          <o:OLEObject Type="Embed" ProgID="Equation.DSMT4" ShapeID="_x0000_i1077" DrawAspect="Content" ObjectID="_1578727990" r:id="rId111"/>
        </w:object>
      </w:r>
    </w:p>
    <w:p w:rsidR="00EF1555" w:rsidRDefault="00E92818" w:rsidP="005E3A11">
      <w:pPr>
        <w:spacing w:line="276" w:lineRule="auto"/>
        <w:ind w:left="720"/>
      </w:pPr>
      <w:r w:rsidRPr="00E92818">
        <w:rPr>
          <w:position w:val="-10"/>
        </w:rPr>
        <w:object w:dxaOrig="1600" w:dyaOrig="320">
          <v:shape id="_x0000_i1078" type="#_x0000_t75" style="width:80.25pt;height:15.75pt" o:ole="">
            <v:imagedata r:id="rId112" o:title=""/>
          </v:shape>
          <o:OLEObject Type="Embed" ProgID="Equation.DSMT4" ShapeID="_x0000_i1078" DrawAspect="Content" ObjectID="_1578727991" r:id="rId113"/>
        </w:object>
      </w:r>
    </w:p>
    <w:p w:rsidR="00EF1555" w:rsidRDefault="0024583E" w:rsidP="005E3A11">
      <w:pPr>
        <w:ind w:left="720"/>
      </w:pPr>
      <w:r w:rsidRPr="00E92818">
        <w:rPr>
          <w:position w:val="-16"/>
        </w:rPr>
        <w:object w:dxaOrig="1359" w:dyaOrig="400">
          <v:shape id="_x0000_i2518" type="#_x0000_t75" style="width:67.5pt;height:19.5pt" o:ole="">
            <v:imagedata r:id="rId114" o:title=""/>
          </v:shape>
          <o:OLEObject Type="Embed" ProgID="Equation.DSMT4" ShapeID="_x0000_i2518" DrawAspect="Content" ObjectID="_1578727992" r:id="rId115"/>
        </w:object>
      </w:r>
    </w:p>
    <w:p w:rsidR="002256DB" w:rsidRDefault="002256DB" w:rsidP="00CE0D6E">
      <w:pPr>
        <w:spacing w:line="276" w:lineRule="auto"/>
      </w:pPr>
    </w:p>
    <w:p w:rsidR="00CE0D6E" w:rsidRDefault="00CE0D6E" w:rsidP="00CE0D6E">
      <w:pPr>
        <w:spacing w:line="276" w:lineRule="auto"/>
      </w:pPr>
    </w:p>
    <w:p w:rsidR="00E46ABD" w:rsidRPr="003B3D54" w:rsidRDefault="00E46ABD" w:rsidP="00CE0D6E">
      <w:pPr>
        <w:widowControl/>
        <w:autoSpaceDE/>
        <w:autoSpaceDN/>
        <w:adjustRightInd/>
        <w:spacing w:line="276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:rsidR="00374D97" w:rsidRDefault="00AA779A" w:rsidP="005E3A11">
      <w:r>
        <w:t xml:space="preserve">Make a table of values for the function </w:t>
      </w:r>
      <w:r w:rsidR="00E92818" w:rsidRPr="00E92818">
        <w:rPr>
          <w:position w:val="-20"/>
        </w:rPr>
        <w:object w:dxaOrig="1340" w:dyaOrig="520">
          <v:shape id="_x0000_i1080" type="#_x0000_t75" style="width:66.75pt;height:26.25pt" o:ole="">
            <v:imagedata r:id="rId116" o:title=""/>
          </v:shape>
          <o:OLEObject Type="Embed" ProgID="Equation.DSMT4" ShapeID="_x0000_i1080" DrawAspect="Content" ObjectID="_1578727993" r:id="rId117"/>
        </w:object>
      </w:r>
      <w:r>
        <w:t xml:space="preserve"> at the points </w:t>
      </w:r>
    </w:p>
    <w:p w:rsidR="00AA779A" w:rsidRDefault="00E92818" w:rsidP="005E3A11">
      <w:pPr>
        <w:spacing w:before="120" w:after="120"/>
        <w:ind w:left="720"/>
      </w:pPr>
      <w:r w:rsidRPr="00E92818">
        <w:rPr>
          <w:position w:val="-20"/>
        </w:rPr>
        <w:object w:dxaOrig="6300" w:dyaOrig="520">
          <v:shape id="_x0000_i1081" type="#_x0000_t75" style="width:315pt;height:26.25pt" o:ole="">
            <v:imagedata r:id="rId118" o:title=""/>
          </v:shape>
          <o:OLEObject Type="Embed" ProgID="Equation.DSMT4" ShapeID="_x0000_i1081" DrawAspect="Content" ObjectID="_1578727994" r:id="rId119"/>
        </w:object>
      </w:r>
    </w:p>
    <w:p w:rsidR="00AA779A" w:rsidRDefault="00AA779A" w:rsidP="00CE0D6E">
      <w:pPr>
        <w:pStyle w:val="ListParagraph"/>
        <w:numPr>
          <w:ilvl w:val="0"/>
          <w:numId w:val="5"/>
        </w:numPr>
        <w:ind w:left="540"/>
        <w:contextualSpacing w:val="0"/>
      </w:pPr>
      <w:r>
        <w:t xml:space="preserve">Find the average rate of change of </w:t>
      </w:r>
      <w:r w:rsidR="00E92818" w:rsidRPr="00E92818">
        <w:rPr>
          <w:position w:val="-14"/>
        </w:rPr>
        <w:object w:dxaOrig="580" w:dyaOrig="400">
          <v:shape id="_x0000_i1082" type="#_x0000_t75" style="width:29.25pt;height:20.25pt" o:ole="">
            <v:imagedata r:id="rId120" o:title=""/>
          </v:shape>
          <o:OLEObject Type="Embed" ProgID="Equation.DSMT4" ShapeID="_x0000_i1082" DrawAspect="Content" ObjectID="_1578727995" r:id="rId121"/>
        </w:object>
      </w:r>
      <w:r>
        <w:t xml:space="preserve"> over the intervals </w:t>
      </w:r>
      <w:r w:rsidR="00E92818" w:rsidRPr="00E92818">
        <w:rPr>
          <w:position w:val="-14"/>
        </w:rPr>
        <w:object w:dxaOrig="560" w:dyaOrig="400">
          <v:shape id="_x0000_i1083" type="#_x0000_t75" style="width:27.75pt;height:20.25pt" o:ole="">
            <v:imagedata r:id="rId122" o:title=""/>
          </v:shape>
          <o:OLEObject Type="Embed" ProgID="Equation.DSMT4" ShapeID="_x0000_i1083" DrawAspect="Content" ObjectID="_1578727996" r:id="rId123"/>
        </w:object>
      </w:r>
      <w:r>
        <w:t xml:space="preserve"> for each </w:t>
      </w:r>
      <w:r w:rsidR="00E92818" w:rsidRPr="00E92818">
        <w:rPr>
          <w:position w:val="-6"/>
        </w:rPr>
        <w:object w:dxaOrig="520" w:dyaOrig="279">
          <v:shape id="_x0000_i1084" type="#_x0000_t75" style="width:26.25pt;height:14.25pt" o:ole="">
            <v:imagedata r:id="rId124" o:title=""/>
          </v:shape>
          <o:OLEObject Type="Embed" ProgID="Equation.DSMT4" ShapeID="_x0000_i1084" DrawAspect="Content" ObjectID="_1578727997" r:id="rId125"/>
        </w:object>
      </w:r>
      <w:r>
        <w:t xml:space="preserve"> in the table</w:t>
      </w:r>
    </w:p>
    <w:p w:rsidR="00AA779A" w:rsidRDefault="00AA779A" w:rsidP="005E3A11">
      <w:pPr>
        <w:pStyle w:val="ListParagraph"/>
        <w:numPr>
          <w:ilvl w:val="0"/>
          <w:numId w:val="5"/>
        </w:numPr>
        <w:spacing w:line="276" w:lineRule="auto"/>
        <w:ind w:left="540"/>
        <w:contextualSpacing w:val="0"/>
      </w:pPr>
      <w:r>
        <w:t xml:space="preserve">Extending the table if necessary, try to determine the rate of change of </w:t>
      </w:r>
      <w:r w:rsidR="00E92818" w:rsidRPr="00E92818">
        <w:rPr>
          <w:position w:val="-14"/>
        </w:rPr>
        <w:object w:dxaOrig="580" w:dyaOrig="400">
          <v:shape id="_x0000_i1085" type="#_x0000_t75" style="width:29.25pt;height:20.25pt" o:ole="">
            <v:imagedata r:id="rId126" o:title=""/>
          </v:shape>
          <o:OLEObject Type="Embed" ProgID="Equation.DSMT4" ShapeID="_x0000_i1085" DrawAspect="Content" ObjectID="_1578727998" r:id="rId127"/>
        </w:object>
      </w:r>
      <w:r>
        <w:t xml:space="preserve"> at </w:t>
      </w:r>
      <w:r w:rsidR="00E92818" w:rsidRPr="00E92818">
        <w:rPr>
          <w:position w:val="-6"/>
        </w:rPr>
        <w:object w:dxaOrig="520" w:dyaOrig="279">
          <v:shape id="_x0000_i1086" type="#_x0000_t75" style="width:26.25pt;height:14.25pt" o:ole="">
            <v:imagedata r:id="rId128" o:title=""/>
          </v:shape>
          <o:OLEObject Type="Embed" ProgID="Equation.DSMT4" ShapeID="_x0000_i1086" DrawAspect="Content" ObjectID="_1578727999" r:id="rId129"/>
        </w:object>
      </w:r>
      <w:r>
        <w:t>.</w:t>
      </w:r>
    </w:p>
    <w:p w:rsidR="005A5311" w:rsidRDefault="005A5311" w:rsidP="005E3A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position w:val="-3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A85482" w:rsidRPr="00A85482" w:rsidRDefault="00A85482" w:rsidP="00CE0D6E">
      <w:pPr>
        <w:pStyle w:val="ListParagraph"/>
        <w:numPr>
          <w:ilvl w:val="0"/>
          <w:numId w:val="11"/>
        </w:numPr>
        <w:ind w:left="900"/>
        <w:contextualSpacing w:val="0"/>
        <w:rPr>
          <w:rFonts w:eastAsia="Calibri"/>
        </w:rPr>
      </w:pPr>
    </w:p>
    <w:tbl>
      <w:tblPr>
        <w:tblStyle w:val="TableGrid"/>
        <w:tblW w:w="3500" w:type="pct"/>
        <w:jc w:val="center"/>
        <w:tblLook w:val="04A0" w:firstRow="1" w:lastRow="0" w:firstColumn="1" w:lastColumn="0" w:noHBand="0" w:noVBand="1"/>
      </w:tblPr>
      <w:tblGrid>
        <w:gridCol w:w="802"/>
        <w:gridCol w:w="1175"/>
        <w:gridCol w:w="983"/>
        <w:gridCol w:w="1045"/>
        <w:gridCol w:w="1111"/>
        <w:gridCol w:w="1162"/>
        <w:gridCol w:w="872"/>
      </w:tblGrid>
      <w:tr w:rsidR="009071BF" w:rsidTr="009071BF">
        <w:trPr>
          <w:jc w:val="center"/>
        </w:trPr>
        <w:tc>
          <w:tcPr>
            <w:tcW w:w="702" w:type="dxa"/>
            <w:tcBorders>
              <w:right w:val="double" w:sz="4" w:space="0" w:color="auto"/>
            </w:tcBorders>
            <w:vAlign w:val="center"/>
          </w:tcPr>
          <w:p w:rsidR="009071BF" w:rsidRPr="009071BF" w:rsidRDefault="009071BF" w:rsidP="005E3A11">
            <w:pPr>
              <w:jc w:val="center"/>
              <w:rPr>
                <w:b/>
                <w:i/>
                <w:sz w:val="26"/>
                <w:szCs w:val="26"/>
              </w:rPr>
            </w:pPr>
            <w:r w:rsidRPr="009071BF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1253" w:type="dxa"/>
            <w:tcBorders>
              <w:left w:val="double" w:sz="4" w:space="0" w:color="auto"/>
            </w:tcBorders>
            <w:vAlign w:val="center"/>
          </w:tcPr>
          <w:p w:rsidR="009071BF" w:rsidRDefault="009071BF" w:rsidP="005E3A11">
            <w:pPr>
              <w:jc w:val="center"/>
            </w:pPr>
            <w:r>
              <w:t>1.2</w:t>
            </w:r>
          </w:p>
        </w:tc>
        <w:tc>
          <w:tcPr>
            <w:tcW w:w="1018" w:type="dxa"/>
            <w:vAlign w:val="center"/>
          </w:tcPr>
          <w:p w:rsidR="009071BF" w:rsidRDefault="009071BF" w:rsidP="005E3A11">
            <w:pPr>
              <w:jc w:val="center"/>
            </w:pPr>
            <w:r>
              <w:t>1.1</w:t>
            </w:r>
          </w:p>
        </w:tc>
        <w:tc>
          <w:tcPr>
            <w:tcW w:w="1076" w:type="dxa"/>
            <w:vAlign w:val="center"/>
          </w:tcPr>
          <w:p w:rsidR="009071BF" w:rsidRDefault="009071BF" w:rsidP="005E3A11">
            <w:pPr>
              <w:jc w:val="center"/>
            </w:pPr>
            <w:r>
              <w:t>1.01</w:t>
            </w:r>
          </w:p>
        </w:tc>
        <w:tc>
          <w:tcPr>
            <w:tcW w:w="1135" w:type="dxa"/>
            <w:vAlign w:val="center"/>
          </w:tcPr>
          <w:p w:rsidR="009071BF" w:rsidRDefault="009071BF" w:rsidP="005E3A11">
            <w:pPr>
              <w:jc w:val="center"/>
            </w:pPr>
            <w:r>
              <w:t>1.001</w:t>
            </w:r>
          </w:p>
        </w:tc>
        <w:tc>
          <w:tcPr>
            <w:tcW w:w="1193" w:type="dxa"/>
            <w:vAlign w:val="center"/>
          </w:tcPr>
          <w:p w:rsidR="009071BF" w:rsidRDefault="009071BF" w:rsidP="005E3A11">
            <w:pPr>
              <w:jc w:val="center"/>
            </w:pPr>
            <w:r>
              <w:t>1.0001</w:t>
            </w:r>
          </w:p>
        </w:tc>
        <w:tc>
          <w:tcPr>
            <w:tcW w:w="931" w:type="dxa"/>
            <w:vAlign w:val="center"/>
          </w:tcPr>
          <w:p w:rsidR="009071BF" w:rsidRDefault="009071BF" w:rsidP="005E3A11">
            <w:pPr>
              <w:jc w:val="center"/>
            </w:pPr>
            <w:r>
              <w:t>1</w:t>
            </w:r>
          </w:p>
        </w:tc>
      </w:tr>
      <w:tr w:rsidR="009071BF" w:rsidTr="009071BF">
        <w:trPr>
          <w:jc w:val="center"/>
        </w:trPr>
        <w:tc>
          <w:tcPr>
            <w:tcW w:w="702" w:type="dxa"/>
            <w:tcBorders>
              <w:right w:val="double" w:sz="4" w:space="0" w:color="auto"/>
            </w:tcBorders>
            <w:vAlign w:val="center"/>
          </w:tcPr>
          <w:p w:rsidR="009071BF" w:rsidRDefault="00E92818" w:rsidP="00A336DC">
            <w:pPr>
              <w:jc w:val="center"/>
            </w:pPr>
            <w:r w:rsidRPr="00E92818">
              <w:rPr>
                <w:position w:val="-14"/>
              </w:rPr>
              <w:object w:dxaOrig="580" w:dyaOrig="400">
                <v:shape id="_x0000_i1087" type="#_x0000_t75" style="width:29.25pt;height:20.25pt" o:ole="">
                  <v:imagedata r:id="rId130" o:title=""/>
                </v:shape>
                <o:OLEObject Type="Embed" ProgID="Equation.DSMT4" ShapeID="_x0000_i1087" DrawAspect="Content" ObjectID="_1578728000" r:id="rId131"/>
              </w:object>
            </w:r>
          </w:p>
        </w:tc>
        <w:tc>
          <w:tcPr>
            <w:tcW w:w="1253" w:type="dxa"/>
            <w:tcBorders>
              <w:left w:val="double" w:sz="4" w:space="0" w:color="auto"/>
            </w:tcBorders>
            <w:vAlign w:val="center"/>
          </w:tcPr>
          <w:p w:rsidR="009071BF" w:rsidRDefault="009071BF" w:rsidP="005E3A11">
            <w:pPr>
              <w:jc w:val="center"/>
            </w:pPr>
            <w:r>
              <w:sym w:font="Symbol" w:char="F02D"/>
            </w:r>
            <w:r>
              <w:t>4.0</w:t>
            </w:r>
          </w:p>
        </w:tc>
        <w:tc>
          <w:tcPr>
            <w:tcW w:w="1018" w:type="dxa"/>
            <w:vAlign w:val="center"/>
          </w:tcPr>
          <w:p w:rsidR="009071BF" w:rsidRDefault="00E92818" w:rsidP="00A336DC">
            <w:pPr>
              <w:jc w:val="center"/>
            </w:pPr>
            <w:r w:rsidRPr="00E92818">
              <w:rPr>
                <w:position w:val="-6"/>
              </w:rPr>
              <w:object w:dxaOrig="520" w:dyaOrig="320">
                <v:shape id="_x0000_i1088" type="#_x0000_t75" style="width:26.25pt;height:15.75pt" o:ole="">
                  <v:imagedata r:id="rId132" o:title=""/>
                </v:shape>
                <o:OLEObject Type="Embed" ProgID="Equation.DSMT4" ShapeID="_x0000_i1088" DrawAspect="Content" ObjectID="_1578728001" r:id="rId133"/>
              </w:object>
            </w:r>
          </w:p>
        </w:tc>
        <w:tc>
          <w:tcPr>
            <w:tcW w:w="1076" w:type="dxa"/>
            <w:vAlign w:val="center"/>
          </w:tcPr>
          <w:p w:rsidR="009071BF" w:rsidRDefault="00E92818" w:rsidP="00A336DC">
            <w:pPr>
              <w:jc w:val="center"/>
            </w:pPr>
            <w:r w:rsidRPr="00E92818">
              <w:rPr>
                <w:position w:val="-6"/>
              </w:rPr>
              <w:object w:dxaOrig="620" w:dyaOrig="340">
                <v:shape id="_x0000_i1089" type="#_x0000_t75" style="width:30.75pt;height:17.25pt" o:ole="">
                  <v:imagedata r:id="rId134" o:title=""/>
                </v:shape>
                <o:OLEObject Type="Embed" ProgID="Equation.DSMT4" ShapeID="_x0000_i1089" DrawAspect="Content" ObjectID="_1578728002" r:id="rId135"/>
              </w:object>
            </w:r>
          </w:p>
        </w:tc>
        <w:tc>
          <w:tcPr>
            <w:tcW w:w="1135" w:type="dxa"/>
            <w:vAlign w:val="center"/>
          </w:tcPr>
          <w:p w:rsidR="009071BF" w:rsidRDefault="00E92818" w:rsidP="00A336DC">
            <w:pPr>
              <w:jc w:val="center"/>
            </w:pPr>
            <w:r w:rsidRPr="00E92818">
              <w:rPr>
                <w:position w:val="-6"/>
              </w:rPr>
              <w:object w:dxaOrig="740" w:dyaOrig="340">
                <v:shape id="_x0000_i1090" type="#_x0000_t75" style="width:36.75pt;height:17.25pt" o:ole="">
                  <v:imagedata r:id="rId136" o:title=""/>
                </v:shape>
                <o:OLEObject Type="Embed" ProgID="Equation.DSMT4" ShapeID="_x0000_i1090" DrawAspect="Content" ObjectID="_1578728003" r:id="rId137"/>
              </w:object>
            </w:r>
          </w:p>
        </w:tc>
        <w:tc>
          <w:tcPr>
            <w:tcW w:w="1193" w:type="dxa"/>
            <w:vAlign w:val="center"/>
          </w:tcPr>
          <w:p w:rsidR="009071BF" w:rsidRDefault="00E92818" w:rsidP="00A336DC">
            <w:pPr>
              <w:jc w:val="center"/>
            </w:pPr>
            <w:r w:rsidRPr="00E92818">
              <w:rPr>
                <w:position w:val="-6"/>
              </w:rPr>
              <w:object w:dxaOrig="740" w:dyaOrig="340">
                <v:shape id="_x0000_i1091" type="#_x0000_t75" style="width:36.75pt;height:17.25pt" o:ole="">
                  <v:imagedata r:id="rId138" o:title=""/>
                </v:shape>
                <o:OLEObject Type="Embed" ProgID="Equation.DSMT4" ShapeID="_x0000_i1091" DrawAspect="Content" ObjectID="_1578728004" r:id="rId139"/>
              </w:object>
            </w:r>
          </w:p>
        </w:tc>
        <w:tc>
          <w:tcPr>
            <w:tcW w:w="931" w:type="dxa"/>
            <w:vAlign w:val="center"/>
          </w:tcPr>
          <w:p w:rsidR="009071BF" w:rsidRDefault="009071BF" w:rsidP="005E3A11">
            <w:pPr>
              <w:jc w:val="center"/>
            </w:pPr>
            <w:r>
              <w:sym w:font="Symbol" w:char="F02D"/>
            </w:r>
            <w:r>
              <w:t>3</w:t>
            </w:r>
          </w:p>
        </w:tc>
      </w:tr>
    </w:tbl>
    <w:p w:rsidR="002256DB" w:rsidRPr="00CE0D6E" w:rsidRDefault="002256DB" w:rsidP="00CE0D6E">
      <w:pPr>
        <w:ind w:left="540"/>
        <w:rPr>
          <w:sz w:val="14"/>
        </w:rPr>
      </w:pPr>
    </w:p>
    <w:p w:rsidR="00A85482" w:rsidRDefault="00E92818" w:rsidP="00CE0D6E">
      <w:pPr>
        <w:spacing w:line="276" w:lineRule="auto"/>
        <w:ind w:left="1080"/>
        <w:rPr>
          <w:noProof/>
          <w:position w:val="-20"/>
        </w:rPr>
      </w:pPr>
      <w:r w:rsidRPr="00E92818">
        <w:rPr>
          <w:position w:val="-20"/>
        </w:rPr>
        <w:object w:dxaOrig="2240" w:dyaOrig="620">
          <v:shape id="_x0000_i1092" type="#_x0000_t75" style="width:111.75pt;height:30.75pt" o:ole="">
            <v:imagedata r:id="rId140" o:title=""/>
          </v:shape>
          <o:OLEObject Type="Embed" ProgID="Equation.DSMT4" ShapeID="_x0000_i1092" DrawAspect="Content" ObjectID="_1578728005" r:id="rId141"/>
        </w:object>
      </w:r>
    </w:p>
    <w:p w:rsidR="00A85482" w:rsidRDefault="00E92818" w:rsidP="00CE0D6E">
      <w:pPr>
        <w:spacing w:line="276" w:lineRule="auto"/>
        <w:ind w:left="1080"/>
        <w:rPr>
          <w:noProof/>
          <w:position w:val="-20"/>
        </w:rPr>
      </w:pPr>
      <w:r w:rsidRPr="00E92818">
        <w:rPr>
          <w:position w:val="-20"/>
        </w:rPr>
        <w:object w:dxaOrig="2400" w:dyaOrig="639">
          <v:shape id="_x0000_i1093" type="#_x0000_t75" style="width:120pt;height:32.25pt" o:ole="">
            <v:imagedata r:id="rId142" o:title=""/>
          </v:shape>
          <o:OLEObject Type="Embed" ProgID="Equation.DSMT4" ShapeID="_x0000_i1093" DrawAspect="Content" ObjectID="_1578728006" r:id="rId143"/>
        </w:object>
      </w:r>
    </w:p>
    <w:p w:rsidR="00A85482" w:rsidRDefault="00E92818" w:rsidP="00CE0D6E">
      <w:pPr>
        <w:spacing w:line="276" w:lineRule="auto"/>
        <w:ind w:left="1080"/>
        <w:rPr>
          <w:noProof/>
          <w:position w:val="-20"/>
        </w:rPr>
      </w:pPr>
      <w:r w:rsidRPr="00E92818">
        <w:rPr>
          <w:position w:val="-20"/>
        </w:rPr>
        <w:object w:dxaOrig="2640" w:dyaOrig="639">
          <v:shape id="_x0000_i1094" type="#_x0000_t75" style="width:132pt;height:32.25pt" o:ole="">
            <v:imagedata r:id="rId144" o:title=""/>
          </v:shape>
          <o:OLEObject Type="Embed" ProgID="Equation.DSMT4" ShapeID="_x0000_i1094" DrawAspect="Content" ObjectID="_1578728007" r:id="rId145"/>
        </w:object>
      </w:r>
    </w:p>
    <w:p w:rsidR="00A85482" w:rsidRDefault="00E92818" w:rsidP="00CE0D6E">
      <w:pPr>
        <w:spacing w:line="276" w:lineRule="auto"/>
        <w:ind w:left="1080"/>
      </w:pPr>
      <w:r w:rsidRPr="00E92818">
        <w:rPr>
          <w:position w:val="-20"/>
        </w:rPr>
        <w:object w:dxaOrig="2880" w:dyaOrig="639">
          <v:shape id="_x0000_i1095" type="#_x0000_t75" style="width:2in;height:32.25pt" o:ole="">
            <v:imagedata r:id="rId146" o:title=""/>
          </v:shape>
          <o:OLEObject Type="Embed" ProgID="Equation.DSMT4" ShapeID="_x0000_i1095" DrawAspect="Content" ObjectID="_1578728008" r:id="rId147"/>
        </w:object>
      </w:r>
    </w:p>
    <w:p w:rsidR="009071BF" w:rsidRDefault="00E92818" w:rsidP="00CE0D6E">
      <w:pPr>
        <w:spacing w:line="276" w:lineRule="auto"/>
        <w:ind w:left="1080"/>
        <w:rPr>
          <w:noProof/>
          <w:position w:val="-20"/>
        </w:rPr>
      </w:pPr>
      <w:r w:rsidRPr="00E92818">
        <w:rPr>
          <w:position w:val="-20"/>
        </w:rPr>
        <w:object w:dxaOrig="3120" w:dyaOrig="639">
          <v:shape id="_x0000_i1096" type="#_x0000_t75" style="width:156pt;height:32.25pt" o:ole="">
            <v:imagedata r:id="rId148" o:title=""/>
          </v:shape>
          <o:OLEObject Type="Embed" ProgID="Equation.DSMT4" ShapeID="_x0000_i1096" DrawAspect="Content" ObjectID="_1578728009" r:id="rId149"/>
        </w:object>
      </w:r>
    </w:p>
    <w:p w:rsidR="00131287" w:rsidRPr="00CE0D6E" w:rsidRDefault="00A85482" w:rsidP="00957B17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120"/>
        <w:ind w:left="900"/>
        <w:contextualSpacing w:val="0"/>
        <w:rPr>
          <w:b/>
          <w:i/>
          <w:sz w:val="28"/>
          <w:szCs w:val="28"/>
        </w:rPr>
      </w:pPr>
      <w:r>
        <w:t xml:space="preserve">The rate of change of </w:t>
      </w:r>
      <w:r w:rsidR="00E92818" w:rsidRPr="00E92818">
        <w:rPr>
          <w:position w:val="-14"/>
        </w:rPr>
        <w:object w:dxaOrig="580" w:dyaOrig="400">
          <v:shape id="_x0000_i1097" type="#_x0000_t75" style="width:29.25pt;height:20.25pt" o:ole="">
            <v:imagedata r:id="rId150" o:title=""/>
          </v:shape>
          <o:OLEObject Type="Embed" ProgID="Equation.DSMT4" ShapeID="_x0000_i1097" DrawAspect="Content" ObjectID="_1578728010" r:id="rId151"/>
        </w:object>
      </w:r>
      <w:r>
        <w:t xml:space="preserve"> at </w:t>
      </w:r>
      <w:r w:rsidR="00E92818" w:rsidRPr="00E92818">
        <w:rPr>
          <w:position w:val="-6"/>
        </w:rPr>
        <w:object w:dxaOrig="520" w:dyaOrig="279">
          <v:shape id="_x0000_i1098" type="#_x0000_t75" style="width:26.25pt;height:14.25pt" o:ole="">
            <v:imagedata r:id="rId152" o:title=""/>
          </v:shape>
          <o:OLEObject Type="Embed" ProgID="Equation.DSMT4" ShapeID="_x0000_i1098" DrawAspect="Content" ObjectID="_1578728011" r:id="rId153"/>
        </w:object>
      </w:r>
      <w:r>
        <w:t xml:space="preserve"> is </w:t>
      </w:r>
      <w:r w:rsidR="0024583E" w:rsidRPr="00E92818">
        <w:rPr>
          <w:position w:val="-10"/>
        </w:rPr>
        <w:object w:dxaOrig="480" w:dyaOrig="340">
          <v:shape id="_x0000_i2520" type="#_x0000_t75" style="width:24pt;height:17.25pt" o:ole="">
            <v:imagedata r:id="rId154" o:title=""/>
          </v:shape>
          <o:OLEObject Type="Embed" ProgID="Equation.DSMT4" ShapeID="_x0000_i2520" DrawAspect="Content" ObjectID="_1578728012" r:id="rId155"/>
        </w:object>
      </w:r>
      <w:r w:rsidR="00131287" w:rsidRPr="00CE0D6E">
        <w:rPr>
          <w:b/>
          <w:i/>
          <w:sz w:val="28"/>
          <w:szCs w:val="28"/>
        </w:rPr>
        <w:br w:type="page"/>
      </w:r>
    </w:p>
    <w:p w:rsidR="00E46ABD" w:rsidRPr="003B3D54" w:rsidRDefault="00E46ABD" w:rsidP="005E3A11">
      <w:pPr>
        <w:widowControl/>
        <w:autoSpaceDE/>
        <w:autoSpaceDN/>
        <w:adjustRightInd/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:rsidR="00BF4823" w:rsidRDefault="00BF4823" w:rsidP="005E3A11">
      <w:r>
        <w:t xml:space="preserve">The accompanying graph shows the total amount of gasoline </w:t>
      </w:r>
      <w:r w:rsidRPr="00C66E5A">
        <w:rPr>
          <w:i/>
          <w:sz w:val="26"/>
          <w:szCs w:val="26"/>
        </w:rPr>
        <w:t>A</w:t>
      </w:r>
      <w:r>
        <w:t xml:space="preserve"> in the gas tank of an automobile after being driven for </w:t>
      </w:r>
      <w:r w:rsidRPr="00C66E5A">
        <w:rPr>
          <w:i/>
          <w:sz w:val="26"/>
          <w:szCs w:val="26"/>
        </w:rPr>
        <w:t>t</w:t>
      </w:r>
      <w:r w:rsidR="00C80B6A" w:rsidRPr="00C66E5A">
        <w:rPr>
          <w:i/>
          <w:sz w:val="26"/>
          <w:szCs w:val="26"/>
        </w:rPr>
        <w:t xml:space="preserve"> </w:t>
      </w:r>
      <w:r w:rsidR="00C80B6A">
        <w:t>days.</w:t>
      </w:r>
    </w:p>
    <w:p w:rsidR="005300F7" w:rsidRDefault="00702CE6" w:rsidP="005E3A11">
      <w:pPr>
        <w:jc w:val="center"/>
      </w:pPr>
      <w:r>
        <w:rPr>
          <w:noProof/>
        </w:rPr>
        <w:drawing>
          <wp:inline distT="0" distB="0" distL="0" distR="0" wp14:anchorId="1276285B" wp14:editId="59F6F888">
            <wp:extent cx="3182631" cy="21945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82631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4B5" w:rsidRDefault="00702CE6" w:rsidP="005E3A11">
      <w:pPr>
        <w:pStyle w:val="ListParagraph"/>
        <w:numPr>
          <w:ilvl w:val="0"/>
          <w:numId w:val="6"/>
        </w:numPr>
        <w:spacing w:line="360" w:lineRule="auto"/>
        <w:ind w:left="900"/>
        <w:contextualSpacing w:val="0"/>
      </w:pPr>
      <w:r>
        <w:t xml:space="preserve">Estimate the average rate of gasoline consumption over the time intervals </w:t>
      </w:r>
    </w:p>
    <w:p w:rsidR="005300F7" w:rsidRDefault="00E92818" w:rsidP="005E3A11">
      <w:pPr>
        <w:spacing w:after="120" w:line="276" w:lineRule="auto"/>
        <w:ind w:left="1080"/>
      </w:pPr>
      <w:r w:rsidRPr="00E92818">
        <w:rPr>
          <w:position w:val="-14"/>
        </w:rPr>
        <w:object w:dxaOrig="2659" w:dyaOrig="400">
          <v:shape id="_x0000_i1100" type="#_x0000_t75" style="width:133.5pt;height:20.25pt" o:ole="">
            <v:imagedata r:id="rId157" o:title=""/>
          </v:shape>
          <o:OLEObject Type="Embed" ProgID="Equation.DSMT4" ShapeID="_x0000_i1100" DrawAspect="Content" ObjectID="_1578728013" r:id="rId158"/>
        </w:object>
      </w:r>
    </w:p>
    <w:p w:rsidR="0074078C" w:rsidRDefault="0074078C" w:rsidP="005E3A11">
      <w:pPr>
        <w:pStyle w:val="ListParagraph"/>
        <w:numPr>
          <w:ilvl w:val="0"/>
          <w:numId w:val="6"/>
        </w:numPr>
        <w:spacing w:line="276" w:lineRule="auto"/>
        <w:ind w:left="900"/>
        <w:contextualSpacing w:val="0"/>
      </w:pPr>
      <w:r>
        <w:t xml:space="preserve">Estimate the instantaneous rate of gasoline consumption over the time </w:t>
      </w:r>
      <w:r w:rsidR="00E92818" w:rsidRPr="00E92818">
        <w:rPr>
          <w:position w:val="-10"/>
        </w:rPr>
        <w:object w:dxaOrig="2100" w:dyaOrig="320">
          <v:shape id="_x0000_i1101" type="#_x0000_t75" style="width:105pt;height:15.75pt" o:ole="">
            <v:imagedata r:id="rId159" o:title=""/>
          </v:shape>
          <o:OLEObject Type="Embed" ProgID="Equation.DSMT4" ShapeID="_x0000_i1101" DrawAspect="Content" ObjectID="_1578728014" r:id="rId160"/>
        </w:object>
      </w:r>
    </w:p>
    <w:p w:rsidR="005A5311" w:rsidRPr="00533DE9" w:rsidRDefault="005A5311" w:rsidP="005E3A11">
      <w:pPr>
        <w:widowControl/>
        <w:autoSpaceDE/>
        <w:autoSpaceDN/>
        <w:adjustRightInd/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:rsidR="005A5311" w:rsidRDefault="00DD0651" w:rsidP="006A33F2">
      <w:pPr>
        <w:pStyle w:val="ListParagraph"/>
        <w:numPr>
          <w:ilvl w:val="0"/>
          <w:numId w:val="13"/>
        </w:numPr>
        <w:spacing w:line="360" w:lineRule="auto"/>
        <w:ind w:left="720"/>
        <w:contextualSpacing w:val="0"/>
      </w:pPr>
      <w:r>
        <w:t>Average rate of gasoline consumption over the time intervals</w:t>
      </w:r>
      <w:r w:rsidR="00C66E5A">
        <w:t>:</w:t>
      </w:r>
    </w:p>
    <w:p w:rsidR="00C66E5A" w:rsidRPr="00702CE6" w:rsidRDefault="0024583E" w:rsidP="003242BB">
      <w:pPr>
        <w:spacing w:line="360" w:lineRule="auto"/>
        <w:ind w:left="900"/>
        <w:rPr>
          <w:position w:val="-14"/>
        </w:rPr>
      </w:pPr>
      <w:r w:rsidRPr="00E92818">
        <w:rPr>
          <w:position w:val="-18"/>
        </w:rPr>
        <w:object w:dxaOrig="5480" w:dyaOrig="480">
          <v:shape id="_x0000_i2522" type="#_x0000_t75" style="width:273.75pt;height:24pt" o:ole="">
            <v:imagedata r:id="rId161" o:title=""/>
          </v:shape>
          <o:OLEObject Type="Embed" ProgID="Equation.DSMT4" ShapeID="_x0000_i2522" DrawAspect="Content" ObjectID="_1578728015" r:id="rId162"/>
        </w:object>
      </w:r>
    </w:p>
    <w:p w:rsidR="00DD0651" w:rsidRDefault="0024583E" w:rsidP="003242BB">
      <w:pPr>
        <w:spacing w:line="360" w:lineRule="auto"/>
        <w:ind w:left="900"/>
        <w:rPr>
          <w:position w:val="-14"/>
        </w:rPr>
      </w:pPr>
      <w:r w:rsidRPr="00E92818">
        <w:rPr>
          <w:position w:val="-18"/>
        </w:rPr>
        <w:object w:dxaOrig="5179" w:dyaOrig="480">
          <v:shape id="_x0000_i2524" type="#_x0000_t75" style="width:258.75pt;height:24pt" o:ole="">
            <v:imagedata r:id="rId163" o:title=""/>
          </v:shape>
          <o:OLEObject Type="Embed" ProgID="Equation.DSMT4" ShapeID="_x0000_i2524" DrawAspect="Content" ObjectID="_1578728016" r:id="rId164"/>
        </w:object>
      </w:r>
    </w:p>
    <w:p w:rsidR="002C4679" w:rsidRDefault="0024583E" w:rsidP="005E3A11">
      <w:pPr>
        <w:spacing w:after="120" w:line="276" w:lineRule="auto"/>
        <w:ind w:left="900"/>
      </w:pPr>
      <w:r w:rsidRPr="00E92818">
        <w:rPr>
          <w:position w:val="-18"/>
        </w:rPr>
        <w:object w:dxaOrig="5200" w:dyaOrig="480">
          <v:shape id="_x0000_i2526" type="#_x0000_t75" style="width:260.25pt;height:24pt" o:ole="">
            <v:imagedata r:id="rId165" o:title=""/>
          </v:shape>
          <o:OLEObject Type="Embed" ProgID="Equation.DSMT4" ShapeID="_x0000_i2526" DrawAspect="Content" ObjectID="_1578728017" r:id="rId166"/>
        </w:object>
      </w:r>
    </w:p>
    <w:p w:rsidR="005A5311" w:rsidRDefault="00DD4638" w:rsidP="003242BB">
      <w:pPr>
        <w:pStyle w:val="ListParagraph"/>
        <w:numPr>
          <w:ilvl w:val="0"/>
          <w:numId w:val="13"/>
        </w:numPr>
        <w:spacing w:line="360" w:lineRule="auto"/>
        <w:ind w:left="720"/>
        <w:contextualSpacing w:val="0"/>
      </w:pPr>
      <w:r>
        <w:t xml:space="preserve">At </w:t>
      </w:r>
      <w:r w:rsidR="00E92818" w:rsidRPr="00E92818">
        <w:rPr>
          <w:position w:val="-14"/>
        </w:rPr>
        <w:object w:dxaOrig="1800" w:dyaOrig="400">
          <v:shape id="_x0000_i1105" type="#_x0000_t75" style="width:90pt;height:20.25pt" o:ole="">
            <v:imagedata r:id="rId167" o:title=""/>
          </v:shape>
          <o:OLEObject Type="Embed" ProgID="Equation.DSMT4" ShapeID="_x0000_i1105" DrawAspect="Content" ObjectID="_1578728018" r:id="rId168"/>
        </w:object>
      </w:r>
    </w:p>
    <w:p w:rsidR="006A33F2" w:rsidRDefault="006A33F2" w:rsidP="003242BB">
      <w:pPr>
        <w:spacing w:line="360" w:lineRule="auto"/>
        <w:ind w:left="720"/>
      </w:pPr>
      <w:r>
        <w:t xml:space="preserve">At </w:t>
      </w:r>
      <w:r w:rsidR="00E92818" w:rsidRPr="00E92818">
        <w:rPr>
          <w:position w:val="-14"/>
        </w:rPr>
        <w:object w:dxaOrig="1800" w:dyaOrig="400">
          <v:shape id="_x0000_i1106" type="#_x0000_t75" style="width:90pt;height:20.25pt" o:ole="">
            <v:imagedata r:id="rId169" o:title=""/>
          </v:shape>
          <o:OLEObject Type="Embed" ProgID="Equation.DSMT4" ShapeID="_x0000_i1106" DrawAspect="Content" ObjectID="_1578728019" r:id="rId170"/>
        </w:object>
      </w:r>
    </w:p>
    <w:p w:rsidR="00C66E5A" w:rsidRDefault="006A33F2" w:rsidP="003242BB">
      <w:pPr>
        <w:ind w:left="720"/>
      </w:pPr>
      <w:r>
        <w:t xml:space="preserve">At </w:t>
      </w:r>
      <w:r w:rsidR="00E92818" w:rsidRPr="00E92818">
        <w:rPr>
          <w:position w:val="-14"/>
        </w:rPr>
        <w:object w:dxaOrig="1719" w:dyaOrig="400">
          <v:shape id="_x0000_i1107" type="#_x0000_t75" style="width:86.25pt;height:20.25pt" o:ole="">
            <v:imagedata r:id="rId171" o:title=""/>
          </v:shape>
          <o:OLEObject Type="Embed" ProgID="Equation.DSMT4" ShapeID="_x0000_i1107" DrawAspect="Content" ObjectID="_1578728020" r:id="rId172"/>
        </w:object>
      </w:r>
    </w:p>
    <w:bookmarkEnd w:id="0"/>
    <w:p w:rsidR="000863D8" w:rsidRPr="003242BB" w:rsidRDefault="000863D8" w:rsidP="000B4BD2"/>
    <w:sectPr w:rsidR="000863D8" w:rsidRPr="003242BB" w:rsidSect="00CF31EC">
      <w:footerReference w:type="default" r:id="rId173"/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5670" w:rsidRDefault="00E95670" w:rsidP="00A371B5">
      <w:r>
        <w:separator/>
      </w:r>
    </w:p>
  </w:endnote>
  <w:endnote w:type="continuationSeparator" w:id="0">
    <w:p w:rsidR="00E95670" w:rsidRDefault="00E95670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95670" w:rsidRDefault="00E956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4BD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E95670" w:rsidRDefault="00E9567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5670" w:rsidRDefault="00E95670" w:rsidP="00A371B5">
      <w:r>
        <w:separator/>
      </w:r>
    </w:p>
  </w:footnote>
  <w:footnote w:type="continuationSeparator" w:id="0">
    <w:p w:rsidR="00E95670" w:rsidRDefault="00E95670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FA5A"/>
      </v:shape>
    </w:pict>
  </w:numPicBullet>
  <w:abstractNum w:abstractNumId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>
    <w:nsid w:val="3D2042C8"/>
    <w:multiLevelType w:val="hybridMultilevel"/>
    <w:tmpl w:val="3752AC5E"/>
    <w:lvl w:ilvl="0" w:tplc="1FE88CF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6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2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3"/>
  </w:num>
  <w:num w:numId="18">
    <w:abstractNumId w:val="23"/>
  </w:num>
  <w:num w:numId="19">
    <w:abstractNumId w:val="28"/>
  </w:num>
  <w:num w:numId="20">
    <w:abstractNumId w:val="29"/>
  </w:num>
  <w:num w:numId="21">
    <w:abstractNumId w:val="38"/>
  </w:num>
  <w:num w:numId="22">
    <w:abstractNumId w:val="13"/>
  </w:num>
  <w:num w:numId="23">
    <w:abstractNumId w:val="35"/>
  </w:num>
  <w:num w:numId="24">
    <w:abstractNumId w:val="0"/>
  </w:num>
  <w:num w:numId="25">
    <w:abstractNumId w:val="34"/>
  </w:num>
  <w:num w:numId="26">
    <w:abstractNumId w:val="39"/>
  </w:num>
  <w:num w:numId="27">
    <w:abstractNumId w:val="27"/>
  </w:num>
  <w:num w:numId="28">
    <w:abstractNumId w:val="37"/>
  </w:num>
  <w:num w:numId="29">
    <w:abstractNumId w:val="4"/>
  </w:num>
  <w:num w:numId="30">
    <w:abstractNumId w:val="1"/>
  </w:num>
  <w:num w:numId="31">
    <w:abstractNumId w:val="5"/>
  </w:num>
  <w:num w:numId="32">
    <w:abstractNumId w:val="31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20"/>
  <w:characterSpacingControl w:val="doNotCompress"/>
  <w:hdrShapeDefaults>
    <o:shapedefaults v:ext="edit" spidmax="614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61C9"/>
    <w:rsid w:val="000077C9"/>
    <w:rsid w:val="00007873"/>
    <w:rsid w:val="00007948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67AA"/>
    <w:rsid w:val="000171DB"/>
    <w:rsid w:val="00017556"/>
    <w:rsid w:val="00021EE6"/>
    <w:rsid w:val="00023417"/>
    <w:rsid w:val="00025F3E"/>
    <w:rsid w:val="00026338"/>
    <w:rsid w:val="00030A65"/>
    <w:rsid w:val="000318E6"/>
    <w:rsid w:val="00032351"/>
    <w:rsid w:val="00040BB5"/>
    <w:rsid w:val="00046ED1"/>
    <w:rsid w:val="00047A28"/>
    <w:rsid w:val="00053EDE"/>
    <w:rsid w:val="00054797"/>
    <w:rsid w:val="00054E48"/>
    <w:rsid w:val="000569CF"/>
    <w:rsid w:val="00060BE9"/>
    <w:rsid w:val="00063077"/>
    <w:rsid w:val="0006437F"/>
    <w:rsid w:val="000647FC"/>
    <w:rsid w:val="00064A25"/>
    <w:rsid w:val="000650A8"/>
    <w:rsid w:val="00066378"/>
    <w:rsid w:val="00067FE7"/>
    <w:rsid w:val="00070751"/>
    <w:rsid w:val="00072232"/>
    <w:rsid w:val="00072490"/>
    <w:rsid w:val="00073050"/>
    <w:rsid w:val="0007659B"/>
    <w:rsid w:val="00077EE0"/>
    <w:rsid w:val="00080211"/>
    <w:rsid w:val="00084F4D"/>
    <w:rsid w:val="000857C2"/>
    <w:rsid w:val="00086313"/>
    <w:rsid w:val="000863D8"/>
    <w:rsid w:val="00087172"/>
    <w:rsid w:val="0008745B"/>
    <w:rsid w:val="000877BA"/>
    <w:rsid w:val="00090874"/>
    <w:rsid w:val="000924AA"/>
    <w:rsid w:val="00092784"/>
    <w:rsid w:val="00093D93"/>
    <w:rsid w:val="0009749C"/>
    <w:rsid w:val="00097520"/>
    <w:rsid w:val="00097602"/>
    <w:rsid w:val="000A5E5A"/>
    <w:rsid w:val="000B08BE"/>
    <w:rsid w:val="000B25B8"/>
    <w:rsid w:val="000B3E4A"/>
    <w:rsid w:val="000B4BD2"/>
    <w:rsid w:val="000B4CE8"/>
    <w:rsid w:val="000C2ED3"/>
    <w:rsid w:val="000C36DB"/>
    <w:rsid w:val="000C79DF"/>
    <w:rsid w:val="000D0199"/>
    <w:rsid w:val="000D0BBA"/>
    <w:rsid w:val="000D14B4"/>
    <w:rsid w:val="000D29B3"/>
    <w:rsid w:val="000D7C36"/>
    <w:rsid w:val="000E01FF"/>
    <w:rsid w:val="000E04DE"/>
    <w:rsid w:val="000E1CE5"/>
    <w:rsid w:val="000E4579"/>
    <w:rsid w:val="000E770E"/>
    <w:rsid w:val="000E7B23"/>
    <w:rsid w:val="000F01C9"/>
    <w:rsid w:val="000F39AF"/>
    <w:rsid w:val="000F3F32"/>
    <w:rsid w:val="000F3F59"/>
    <w:rsid w:val="000F4D85"/>
    <w:rsid w:val="00101989"/>
    <w:rsid w:val="0010210D"/>
    <w:rsid w:val="00102BEF"/>
    <w:rsid w:val="00104421"/>
    <w:rsid w:val="00106E88"/>
    <w:rsid w:val="00107D6F"/>
    <w:rsid w:val="001101C0"/>
    <w:rsid w:val="00111B95"/>
    <w:rsid w:val="00111EA5"/>
    <w:rsid w:val="00113718"/>
    <w:rsid w:val="001138A9"/>
    <w:rsid w:val="00115BCF"/>
    <w:rsid w:val="001167AE"/>
    <w:rsid w:val="00116F9A"/>
    <w:rsid w:val="001172DB"/>
    <w:rsid w:val="00121079"/>
    <w:rsid w:val="001226A9"/>
    <w:rsid w:val="00125B78"/>
    <w:rsid w:val="00130A52"/>
    <w:rsid w:val="00131287"/>
    <w:rsid w:val="0013631A"/>
    <w:rsid w:val="00136AFA"/>
    <w:rsid w:val="001456C7"/>
    <w:rsid w:val="00151C61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53B5"/>
    <w:rsid w:val="001654E8"/>
    <w:rsid w:val="0016577C"/>
    <w:rsid w:val="001659EF"/>
    <w:rsid w:val="00165A09"/>
    <w:rsid w:val="0017063A"/>
    <w:rsid w:val="00170F11"/>
    <w:rsid w:val="00175017"/>
    <w:rsid w:val="00177C43"/>
    <w:rsid w:val="00180F1B"/>
    <w:rsid w:val="00180F76"/>
    <w:rsid w:val="00180FBB"/>
    <w:rsid w:val="001827DC"/>
    <w:rsid w:val="00183E40"/>
    <w:rsid w:val="00183F4F"/>
    <w:rsid w:val="00186C69"/>
    <w:rsid w:val="0018740B"/>
    <w:rsid w:val="00191629"/>
    <w:rsid w:val="00196823"/>
    <w:rsid w:val="001A2944"/>
    <w:rsid w:val="001A5697"/>
    <w:rsid w:val="001A7FAC"/>
    <w:rsid w:val="001B00E6"/>
    <w:rsid w:val="001B19A3"/>
    <w:rsid w:val="001B27EB"/>
    <w:rsid w:val="001B2FBB"/>
    <w:rsid w:val="001B5F36"/>
    <w:rsid w:val="001B5FBA"/>
    <w:rsid w:val="001B6EB0"/>
    <w:rsid w:val="001C1F95"/>
    <w:rsid w:val="001C2E1D"/>
    <w:rsid w:val="001D1617"/>
    <w:rsid w:val="001D39A9"/>
    <w:rsid w:val="001E2602"/>
    <w:rsid w:val="001E47B4"/>
    <w:rsid w:val="001E5DFB"/>
    <w:rsid w:val="001E60BD"/>
    <w:rsid w:val="001E63B0"/>
    <w:rsid w:val="001F1A1E"/>
    <w:rsid w:val="001F311B"/>
    <w:rsid w:val="001F5A6D"/>
    <w:rsid w:val="001F6B70"/>
    <w:rsid w:val="001F7F0A"/>
    <w:rsid w:val="00200B8A"/>
    <w:rsid w:val="00201934"/>
    <w:rsid w:val="002033BD"/>
    <w:rsid w:val="0020714D"/>
    <w:rsid w:val="00213997"/>
    <w:rsid w:val="0021448E"/>
    <w:rsid w:val="0021481B"/>
    <w:rsid w:val="00215694"/>
    <w:rsid w:val="0021575C"/>
    <w:rsid w:val="00215FB3"/>
    <w:rsid w:val="00221502"/>
    <w:rsid w:val="00223766"/>
    <w:rsid w:val="0022403B"/>
    <w:rsid w:val="00224D04"/>
    <w:rsid w:val="00224E45"/>
    <w:rsid w:val="002256DB"/>
    <w:rsid w:val="00226F49"/>
    <w:rsid w:val="00232560"/>
    <w:rsid w:val="00234D3F"/>
    <w:rsid w:val="00235F41"/>
    <w:rsid w:val="002404C8"/>
    <w:rsid w:val="002424A9"/>
    <w:rsid w:val="00242765"/>
    <w:rsid w:val="00242F6D"/>
    <w:rsid w:val="00243FB9"/>
    <w:rsid w:val="0024583E"/>
    <w:rsid w:val="002475F0"/>
    <w:rsid w:val="00250D41"/>
    <w:rsid w:val="002512A7"/>
    <w:rsid w:val="00252B9A"/>
    <w:rsid w:val="00252D6D"/>
    <w:rsid w:val="0025652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39B4"/>
    <w:rsid w:val="0027591A"/>
    <w:rsid w:val="00281557"/>
    <w:rsid w:val="00282EF7"/>
    <w:rsid w:val="00283EEC"/>
    <w:rsid w:val="00285A6C"/>
    <w:rsid w:val="002919AE"/>
    <w:rsid w:val="0029349E"/>
    <w:rsid w:val="0029374D"/>
    <w:rsid w:val="00294981"/>
    <w:rsid w:val="0029534D"/>
    <w:rsid w:val="002972E5"/>
    <w:rsid w:val="002A2559"/>
    <w:rsid w:val="002A2EBB"/>
    <w:rsid w:val="002A74F2"/>
    <w:rsid w:val="002B0158"/>
    <w:rsid w:val="002B56D2"/>
    <w:rsid w:val="002B57EB"/>
    <w:rsid w:val="002C23CD"/>
    <w:rsid w:val="002C45FF"/>
    <w:rsid w:val="002C4679"/>
    <w:rsid w:val="002C4694"/>
    <w:rsid w:val="002C4C04"/>
    <w:rsid w:val="002D2CEB"/>
    <w:rsid w:val="002D4EE4"/>
    <w:rsid w:val="002D5DBC"/>
    <w:rsid w:val="002D7725"/>
    <w:rsid w:val="002E1817"/>
    <w:rsid w:val="002E4645"/>
    <w:rsid w:val="002E46E2"/>
    <w:rsid w:val="002E6A5A"/>
    <w:rsid w:val="002F40BF"/>
    <w:rsid w:val="003008C8"/>
    <w:rsid w:val="003019BC"/>
    <w:rsid w:val="00302B06"/>
    <w:rsid w:val="00304904"/>
    <w:rsid w:val="0030761D"/>
    <w:rsid w:val="003112C5"/>
    <w:rsid w:val="00311385"/>
    <w:rsid w:val="00311830"/>
    <w:rsid w:val="00311E26"/>
    <w:rsid w:val="00312E0A"/>
    <w:rsid w:val="003137B7"/>
    <w:rsid w:val="0031405E"/>
    <w:rsid w:val="00316B82"/>
    <w:rsid w:val="0032291C"/>
    <w:rsid w:val="003241AB"/>
    <w:rsid w:val="003242BB"/>
    <w:rsid w:val="00327F72"/>
    <w:rsid w:val="00331F21"/>
    <w:rsid w:val="00332563"/>
    <w:rsid w:val="00332F68"/>
    <w:rsid w:val="003350DE"/>
    <w:rsid w:val="00336D9D"/>
    <w:rsid w:val="003372A8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1921"/>
    <w:rsid w:val="00363821"/>
    <w:rsid w:val="00364664"/>
    <w:rsid w:val="0036633F"/>
    <w:rsid w:val="00367314"/>
    <w:rsid w:val="003701D9"/>
    <w:rsid w:val="003703F1"/>
    <w:rsid w:val="0037098F"/>
    <w:rsid w:val="00372D44"/>
    <w:rsid w:val="00374D97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7AA"/>
    <w:rsid w:val="003A7C81"/>
    <w:rsid w:val="003B16C0"/>
    <w:rsid w:val="003B1FC2"/>
    <w:rsid w:val="003B2546"/>
    <w:rsid w:val="003B26FD"/>
    <w:rsid w:val="003B3D54"/>
    <w:rsid w:val="003C060A"/>
    <w:rsid w:val="003C1494"/>
    <w:rsid w:val="003C2257"/>
    <w:rsid w:val="003C2608"/>
    <w:rsid w:val="003C2691"/>
    <w:rsid w:val="003C403A"/>
    <w:rsid w:val="003D2BD9"/>
    <w:rsid w:val="003D3CD0"/>
    <w:rsid w:val="003D4C32"/>
    <w:rsid w:val="003E37A6"/>
    <w:rsid w:val="003E5354"/>
    <w:rsid w:val="003E75D7"/>
    <w:rsid w:val="003F39B4"/>
    <w:rsid w:val="003F4BD9"/>
    <w:rsid w:val="003F7576"/>
    <w:rsid w:val="003F7A33"/>
    <w:rsid w:val="003F7B3D"/>
    <w:rsid w:val="00400E50"/>
    <w:rsid w:val="00401304"/>
    <w:rsid w:val="00403291"/>
    <w:rsid w:val="004058F1"/>
    <w:rsid w:val="004127A1"/>
    <w:rsid w:val="00412E59"/>
    <w:rsid w:val="00413415"/>
    <w:rsid w:val="0041583B"/>
    <w:rsid w:val="00415A6B"/>
    <w:rsid w:val="00416CC4"/>
    <w:rsid w:val="00416F07"/>
    <w:rsid w:val="0041774D"/>
    <w:rsid w:val="0042173B"/>
    <w:rsid w:val="00422B98"/>
    <w:rsid w:val="00422FA3"/>
    <w:rsid w:val="004235DB"/>
    <w:rsid w:val="004235F0"/>
    <w:rsid w:val="00424417"/>
    <w:rsid w:val="00427C56"/>
    <w:rsid w:val="004320EF"/>
    <w:rsid w:val="00433133"/>
    <w:rsid w:val="00433710"/>
    <w:rsid w:val="00433ACE"/>
    <w:rsid w:val="00435B12"/>
    <w:rsid w:val="00441C3F"/>
    <w:rsid w:val="004458E3"/>
    <w:rsid w:val="00451734"/>
    <w:rsid w:val="00454D76"/>
    <w:rsid w:val="00455312"/>
    <w:rsid w:val="00457F95"/>
    <w:rsid w:val="00462B0C"/>
    <w:rsid w:val="004642B8"/>
    <w:rsid w:val="00464545"/>
    <w:rsid w:val="0046731E"/>
    <w:rsid w:val="004674CA"/>
    <w:rsid w:val="0047125A"/>
    <w:rsid w:val="00472401"/>
    <w:rsid w:val="004728F3"/>
    <w:rsid w:val="0047295C"/>
    <w:rsid w:val="004734F3"/>
    <w:rsid w:val="00474D24"/>
    <w:rsid w:val="00476415"/>
    <w:rsid w:val="00476BE7"/>
    <w:rsid w:val="00476C4F"/>
    <w:rsid w:val="00477110"/>
    <w:rsid w:val="004771A0"/>
    <w:rsid w:val="00480BAA"/>
    <w:rsid w:val="00481082"/>
    <w:rsid w:val="00484FB3"/>
    <w:rsid w:val="00486715"/>
    <w:rsid w:val="00487BBC"/>
    <w:rsid w:val="00487EEE"/>
    <w:rsid w:val="00490A7E"/>
    <w:rsid w:val="004944DD"/>
    <w:rsid w:val="00494D13"/>
    <w:rsid w:val="0049607B"/>
    <w:rsid w:val="00496701"/>
    <w:rsid w:val="004A0CAA"/>
    <w:rsid w:val="004A137E"/>
    <w:rsid w:val="004A26EB"/>
    <w:rsid w:val="004A44BC"/>
    <w:rsid w:val="004A529D"/>
    <w:rsid w:val="004A53B2"/>
    <w:rsid w:val="004A5537"/>
    <w:rsid w:val="004A5ACB"/>
    <w:rsid w:val="004A6225"/>
    <w:rsid w:val="004B0ECE"/>
    <w:rsid w:val="004B19A3"/>
    <w:rsid w:val="004B1F23"/>
    <w:rsid w:val="004B2A55"/>
    <w:rsid w:val="004B3DD0"/>
    <w:rsid w:val="004B4DB0"/>
    <w:rsid w:val="004B6B75"/>
    <w:rsid w:val="004B730F"/>
    <w:rsid w:val="004B7EE6"/>
    <w:rsid w:val="004C1E26"/>
    <w:rsid w:val="004C3688"/>
    <w:rsid w:val="004C5EF7"/>
    <w:rsid w:val="004C67EB"/>
    <w:rsid w:val="004C775D"/>
    <w:rsid w:val="004D0D18"/>
    <w:rsid w:val="004D0E26"/>
    <w:rsid w:val="004D1DC1"/>
    <w:rsid w:val="004D3341"/>
    <w:rsid w:val="004D3B0D"/>
    <w:rsid w:val="004D4BEB"/>
    <w:rsid w:val="004D7685"/>
    <w:rsid w:val="004E07B8"/>
    <w:rsid w:val="004E1865"/>
    <w:rsid w:val="004E2F87"/>
    <w:rsid w:val="004E4824"/>
    <w:rsid w:val="004E5209"/>
    <w:rsid w:val="004E5754"/>
    <w:rsid w:val="004E7078"/>
    <w:rsid w:val="004E78C4"/>
    <w:rsid w:val="004F55CC"/>
    <w:rsid w:val="004F5774"/>
    <w:rsid w:val="004F6B99"/>
    <w:rsid w:val="00502A8E"/>
    <w:rsid w:val="005100AE"/>
    <w:rsid w:val="00510974"/>
    <w:rsid w:val="00510B93"/>
    <w:rsid w:val="00513DB0"/>
    <w:rsid w:val="00514474"/>
    <w:rsid w:val="00515941"/>
    <w:rsid w:val="005169B9"/>
    <w:rsid w:val="00520229"/>
    <w:rsid w:val="00520A41"/>
    <w:rsid w:val="0052290F"/>
    <w:rsid w:val="005300F7"/>
    <w:rsid w:val="00531363"/>
    <w:rsid w:val="00533098"/>
    <w:rsid w:val="00533DE9"/>
    <w:rsid w:val="0053449C"/>
    <w:rsid w:val="005360B7"/>
    <w:rsid w:val="0053710C"/>
    <w:rsid w:val="005413A3"/>
    <w:rsid w:val="00544D35"/>
    <w:rsid w:val="005478C3"/>
    <w:rsid w:val="00547C2E"/>
    <w:rsid w:val="00550F1F"/>
    <w:rsid w:val="0055423E"/>
    <w:rsid w:val="00554477"/>
    <w:rsid w:val="00557CEC"/>
    <w:rsid w:val="0056016D"/>
    <w:rsid w:val="0056098F"/>
    <w:rsid w:val="00561CCF"/>
    <w:rsid w:val="00562620"/>
    <w:rsid w:val="0056324F"/>
    <w:rsid w:val="0056644B"/>
    <w:rsid w:val="00570412"/>
    <w:rsid w:val="005714C7"/>
    <w:rsid w:val="00571C44"/>
    <w:rsid w:val="005748A1"/>
    <w:rsid w:val="00577857"/>
    <w:rsid w:val="0058028A"/>
    <w:rsid w:val="00580C7F"/>
    <w:rsid w:val="00581E28"/>
    <w:rsid w:val="005824B5"/>
    <w:rsid w:val="005835ED"/>
    <w:rsid w:val="005905F1"/>
    <w:rsid w:val="0059220C"/>
    <w:rsid w:val="005947EC"/>
    <w:rsid w:val="00594DE7"/>
    <w:rsid w:val="00596C79"/>
    <w:rsid w:val="00597B91"/>
    <w:rsid w:val="005A02D7"/>
    <w:rsid w:val="005A0D41"/>
    <w:rsid w:val="005A21EC"/>
    <w:rsid w:val="005A27F8"/>
    <w:rsid w:val="005A4401"/>
    <w:rsid w:val="005A512B"/>
    <w:rsid w:val="005A5311"/>
    <w:rsid w:val="005A5A61"/>
    <w:rsid w:val="005A6536"/>
    <w:rsid w:val="005B0308"/>
    <w:rsid w:val="005B57CF"/>
    <w:rsid w:val="005B77CF"/>
    <w:rsid w:val="005B7942"/>
    <w:rsid w:val="005B7E0E"/>
    <w:rsid w:val="005C4739"/>
    <w:rsid w:val="005D1369"/>
    <w:rsid w:val="005D1BCF"/>
    <w:rsid w:val="005D1DBA"/>
    <w:rsid w:val="005D5E18"/>
    <w:rsid w:val="005D7239"/>
    <w:rsid w:val="005E1045"/>
    <w:rsid w:val="005E1F56"/>
    <w:rsid w:val="005E3A11"/>
    <w:rsid w:val="005E4E1A"/>
    <w:rsid w:val="005E4F87"/>
    <w:rsid w:val="005E520A"/>
    <w:rsid w:val="005E60BD"/>
    <w:rsid w:val="005E6A56"/>
    <w:rsid w:val="005F04C6"/>
    <w:rsid w:val="005F2D4D"/>
    <w:rsid w:val="005F4A0C"/>
    <w:rsid w:val="005F5F3F"/>
    <w:rsid w:val="005F6668"/>
    <w:rsid w:val="005F6AD8"/>
    <w:rsid w:val="00600050"/>
    <w:rsid w:val="00600863"/>
    <w:rsid w:val="00601300"/>
    <w:rsid w:val="00606A56"/>
    <w:rsid w:val="00606C5B"/>
    <w:rsid w:val="00610719"/>
    <w:rsid w:val="0061184B"/>
    <w:rsid w:val="006120EF"/>
    <w:rsid w:val="00612157"/>
    <w:rsid w:val="0061469F"/>
    <w:rsid w:val="006174FE"/>
    <w:rsid w:val="006227CF"/>
    <w:rsid w:val="00624174"/>
    <w:rsid w:val="006261F4"/>
    <w:rsid w:val="006264CF"/>
    <w:rsid w:val="0063295A"/>
    <w:rsid w:val="006336C8"/>
    <w:rsid w:val="00633EAB"/>
    <w:rsid w:val="00636C08"/>
    <w:rsid w:val="00637452"/>
    <w:rsid w:val="00637B4B"/>
    <w:rsid w:val="00640F78"/>
    <w:rsid w:val="00643113"/>
    <w:rsid w:val="00644898"/>
    <w:rsid w:val="006459A4"/>
    <w:rsid w:val="00647037"/>
    <w:rsid w:val="00650DFC"/>
    <w:rsid w:val="00652077"/>
    <w:rsid w:val="006545A9"/>
    <w:rsid w:val="00654C96"/>
    <w:rsid w:val="00657BC7"/>
    <w:rsid w:val="00660325"/>
    <w:rsid w:val="00660839"/>
    <w:rsid w:val="00660D92"/>
    <w:rsid w:val="0066249B"/>
    <w:rsid w:val="00662975"/>
    <w:rsid w:val="006630D2"/>
    <w:rsid w:val="00663DF6"/>
    <w:rsid w:val="00665A80"/>
    <w:rsid w:val="00666535"/>
    <w:rsid w:val="00666743"/>
    <w:rsid w:val="00667D52"/>
    <w:rsid w:val="00670294"/>
    <w:rsid w:val="006708E4"/>
    <w:rsid w:val="006719A6"/>
    <w:rsid w:val="0067295D"/>
    <w:rsid w:val="00672F1E"/>
    <w:rsid w:val="00673D15"/>
    <w:rsid w:val="00675513"/>
    <w:rsid w:val="00677CF2"/>
    <w:rsid w:val="00680E18"/>
    <w:rsid w:val="00681768"/>
    <w:rsid w:val="00682A29"/>
    <w:rsid w:val="00690231"/>
    <w:rsid w:val="00692C1E"/>
    <w:rsid w:val="00692DC7"/>
    <w:rsid w:val="006932C3"/>
    <w:rsid w:val="006933EC"/>
    <w:rsid w:val="0069428B"/>
    <w:rsid w:val="00694CB4"/>
    <w:rsid w:val="006A1690"/>
    <w:rsid w:val="006A33F2"/>
    <w:rsid w:val="006A3961"/>
    <w:rsid w:val="006A4AAF"/>
    <w:rsid w:val="006A5BC3"/>
    <w:rsid w:val="006B1121"/>
    <w:rsid w:val="006B2284"/>
    <w:rsid w:val="006B3902"/>
    <w:rsid w:val="006B410E"/>
    <w:rsid w:val="006B5A75"/>
    <w:rsid w:val="006B63DF"/>
    <w:rsid w:val="006B779E"/>
    <w:rsid w:val="006C2BF4"/>
    <w:rsid w:val="006C3942"/>
    <w:rsid w:val="006C5577"/>
    <w:rsid w:val="006C6016"/>
    <w:rsid w:val="006C68E6"/>
    <w:rsid w:val="006D10AD"/>
    <w:rsid w:val="006D1532"/>
    <w:rsid w:val="006D6EBF"/>
    <w:rsid w:val="006D7852"/>
    <w:rsid w:val="006D7AD7"/>
    <w:rsid w:val="006E346D"/>
    <w:rsid w:val="006E4396"/>
    <w:rsid w:val="006E602E"/>
    <w:rsid w:val="006F0B27"/>
    <w:rsid w:val="006F0C3E"/>
    <w:rsid w:val="006F11BE"/>
    <w:rsid w:val="006F3B2D"/>
    <w:rsid w:val="006F4A43"/>
    <w:rsid w:val="006F6180"/>
    <w:rsid w:val="006F74DC"/>
    <w:rsid w:val="006F7B56"/>
    <w:rsid w:val="007002C1"/>
    <w:rsid w:val="00702CE6"/>
    <w:rsid w:val="007037CF"/>
    <w:rsid w:val="0070469C"/>
    <w:rsid w:val="007117A8"/>
    <w:rsid w:val="0071257B"/>
    <w:rsid w:val="00713BA8"/>
    <w:rsid w:val="007167A0"/>
    <w:rsid w:val="00721B87"/>
    <w:rsid w:val="0072329A"/>
    <w:rsid w:val="00726198"/>
    <w:rsid w:val="007273BC"/>
    <w:rsid w:val="00727AF4"/>
    <w:rsid w:val="00733D7A"/>
    <w:rsid w:val="00734AFE"/>
    <w:rsid w:val="007377CF"/>
    <w:rsid w:val="0074078C"/>
    <w:rsid w:val="00740CB5"/>
    <w:rsid w:val="0074341B"/>
    <w:rsid w:val="007434D7"/>
    <w:rsid w:val="00744550"/>
    <w:rsid w:val="007516CD"/>
    <w:rsid w:val="00752814"/>
    <w:rsid w:val="00752FE9"/>
    <w:rsid w:val="007563D5"/>
    <w:rsid w:val="00757011"/>
    <w:rsid w:val="00757967"/>
    <w:rsid w:val="0076018C"/>
    <w:rsid w:val="007621E1"/>
    <w:rsid w:val="0076500F"/>
    <w:rsid w:val="007665EA"/>
    <w:rsid w:val="00767757"/>
    <w:rsid w:val="00767BC9"/>
    <w:rsid w:val="007714A3"/>
    <w:rsid w:val="00772940"/>
    <w:rsid w:val="00772C22"/>
    <w:rsid w:val="00785939"/>
    <w:rsid w:val="00786572"/>
    <w:rsid w:val="00786719"/>
    <w:rsid w:val="00787253"/>
    <w:rsid w:val="00787557"/>
    <w:rsid w:val="0079014E"/>
    <w:rsid w:val="00794580"/>
    <w:rsid w:val="00796FF7"/>
    <w:rsid w:val="00797B32"/>
    <w:rsid w:val="00797F7A"/>
    <w:rsid w:val="007A3868"/>
    <w:rsid w:val="007A3A31"/>
    <w:rsid w:val="007A4053"/>
    <w:rsid w:val="007A6609"/>
    <w:rsid w:val="007A7649"/>
    <w:rsid w:val="007B02E7"/>
    <w:rsid w:val="007B0301"/>
    <w:rsid w:val="007B0CE5"/>
    <w:rsid w:val="007B4C67"/>
    <w:rsid w:val="007B7814"/>
    <w:rsid w:val="007C080A"/>
    <w:rsid w:val="007C1043"/>
    <w:rsid w:val="007C16BF"/>
    <w:rsid w:val="007C365D"/>
    <w:rsid w:val="007C4330"/>
    <w:rsid w:val="007C61F1"/>
    <w:rsid w:val="007C6A39"/>
    <w:rsid w:val="007D001F"/>
    <w:rsid w:val="007D280A"/>
    <w:rsid w:val="007D3B98"/>
    <w:rsid w:val="007D49E1"/>
    <w:rsid w:val="007D4FDC"/>
    <w:rsid w:val="007D6DD1"/>
    <w:rsid w:val="007E246B"/>
    <w:rsid w:val="007E3FAE"/>
    <w:rsid w:val="007E4A00"/>
    <w:rsid w:val="007E4EC1"/>
    <w:rsid w:val="007E6447"/>
    <w:rsid w:val="007E66F5"/>
    <w:rsid w:val="007E6EB2"/>
    <w:rsid w:val="007E7E6E"/>
    <w:rsid w:val="007F1F6A"/>
    <w:rsid w:val="007F4BCB"/>
    <w:rsid w:val="007F6EC4"/>
    <w:rsid w:val="00801395"/>
    <w:rsid w:val="008014A4"/>
    <w:rsid w:val="00803AF7"/>
    <w:rsid w:val="0080408D"/>
    <w:rsid w:val="0080468F"/>
    <w:rsid w:val="00804D9E"/>
    <w:rsid w:val="00806370"/>
    <w:rsid w:val="008066CF"/>
    <w:rsid w:val="00806741"/>
    <w:rsid w:val="008073E0"/>
    <w:rsid w:val="00807D94"/>
    <w:rsid w:val="00811BE1"/>
    <w:rsid w:val="008148EC"/>
    <w:rsid w:val="008208E1"/>
    <w:rsid w:val="00821832"/>
    <w:rsid w:val="008222CE"/>
    <w:rsid w:val="0082349C"/>
    <w:rsid w:val="00823969"/>
    <w:rsid w:val="00827778"/>
    <w:rsid w:val="008306AD"/>
    <w:rsid w:val="00832A68"/>
    <w:rsid w:val="0083311D"/>
    <w:rsid w:val="00833C1B"/>
    <w:rsid w:val="008349AD"/>
    <w:rsid w:val="0083544C"/>
    <w:rsid w:val="008364E0"/>
    <w:rsid w:val="00837CE3"/>
    <w:rsid w:val="008426D2"/>
    <w:rsid w:val="00844B8B"/>
    <w:rsid w:val="008452AC"/>
    <w:rsid w:val="00845AA3"/>
    <w:rsid w:val="00847853"/>
    <w:rsid w:val="00851E33"/>
    <w:rsid w:val="0085620F"/>
    <w:rsid w:val="00871658"/>
    <w:rsid w:val="00872114"/>
    <w:rsid w:val="00872AFD"/>
    <w:rsid w:val="00874686"/>
    <w:rsid w:val="00874CE7"/>
    <w:rsid w:val="00875D78"/>
    <w:rsid w:val="00876A95"/>
    <w:rsid w:val="008808E8"/>
    <w:rsid w:val="00881A3C"/>
    <w:rsid w:val="008820A5"/>
    <w:rsid w:val="0088753D"/>
    <w:rsid w:val="008908EF"/>
    <w:rsid w:val="008914AB"/>
    <w:rsid w:val="008920E8"/>
    <w:rsid w:val="00894ACD"/>
    <w:rsid w:val="008964A4"/>
    <w:rsid w:val="008974E8"/>
    <w:rsid w:val="008A2B1B"/>
    <w:rsid w:val="008A54AE"/>
    <w:rsid w:val="008A6439"/>
    <w:rsid w:val="008A65BA"/>
    <w:rsid w:val="008A6885"/>
    <w:rsid w:val="008A71E6"/>
    <w:rsid w:val="008A7AE2"/>
    <w:rsid w:val="008B68EC"/>
    <w:rsid w:val="008C2661"/>
    <w:rsid w:val="008C2798"/>
    <w:rsid w:val="008C4EE4"/>
    <w:rsid w:val="008C76C3"/>
    <w:rsid w:val="008C7F02"/>
    <w:rsid w:val="008D215D"/>
    <w:rsid w:val="008D268D"/>
    <w:rsid w:val="008D2C63"/>
    <w:rsid w:val="008D2D32"/>
    <w:rsid w:val="008D4909"/>
    <w:rsid w:val="008D722D"/>
    <w:rsid w:val="008E0A1D"/>
    <w:rsid w:val="008E0E08"/>
    <w:rsid w:val="008E15A9"/>
    <w:rsid w:val="008E5413"/>
    <w:rsid w:val="008E5952"/>
    <w:rsid w:val="009016EB"/>
    <w:rsid w:val="00903890"/>
    <w:rsid w:val="0090677C"/>
    <w:rsid w:val="009071BF"/>
    <w:rsid w:val="0090740C"/>
    <w:rsid w:val="00907A65"/>
    <w:rsid w:val="009110D0"/>
    <w:rsid w:val="009111D4"/>
    <w:rsid w:val="009114C5"/>
    <w:rsid w:val="00911676"/>
    <w:rsid w:val="00916BE3"/>
    <w:rsid w:val="00917839"/>
    <w:rsid w:val="00921104"/>
    <w:rsid w:val="00921A67"/>
    <w:rsid w:val="00922DEB"/>
    <w:rsid w:val="00923721"/>
    <w:rsid w:val="00924B81"/>
    <w:rsid w:val="00926139"/>
    <w:rsid w:val="009273D5"/>
    <w:rsid w:val="00936905"/>
    <w:rsid w:val="00936B94"/>
    <w:rsid w:val="00937243"/>
    <w:rsid w:val="00937571"/>
    <w:rsid w:val="00940761"/>
    <w:rsid w:val="00943F82"/>
    <w:rsid w:val="0094460A"/>
    <w:rsid w:val="00952163"/>
    <w:rsid w:val="00953F01"/>
    <w:rsid w:val="00954266"/>
    <w:rsid w:val="00954BAF"/>
    <w:rsid w:val="00957B17"/>
    <w:rsid w:val="00966805"/>
    <w:rsid w:val="0097186A"/>
    <w:rsid w:val="00973D5C"/>
    <w:rsid w:val="00982B48"/>
    <w:rsid w:val="00982D62"/>
    <w:rsid w:val="00983D42"/>
    <w:rsid w:val="0098550E"/>
    <w:rsid w:val="00986FCF"/>
    <w:rsid w:val="0098721A"/>
    <w:rsid w:val="00987E26"/>
    <w:rsid w:val="00995FD2"/>
    <w:rsid w:val="009A02A4"/>
    <w:rsid w:val="009A2997"/>
    <w:rsid w:val="009A65CB"/>
    <w:rsid w:val="009A6AB4"/>
    <w:rsid w:val="009B281E"/>
    <w:rsid w:val="009B2CB9"/>
    <w:rsid w:val="009B3414"/>
    <w:rsid w:val="009B36A5"/>
    <w:rsid w:val="009B4F18"/>
    <w:rsid w:val="009B713D"/>
    <w:rsid w:val="009C1C5F"/>
    <w:rsid w:val="009C3362"/>
    <w:rsid w:val="009C33E2"/>
    <w:rsid w:val="009C4C1E"/>
    <w:rsid w:val="009C4FA6"/>
    <w:rsid w:val="009C7148"/>
    <w:rsid w:val="009D164E"/>
    <w:rsid w:val="009D67C0"/>
    <w:rsid w:val="009E0C88"/>
    <w:rsid w:val="009E2777"/>
    <w:rsid w:val="009E294B"/>
    <w:rsid w:val="009F3C2C"/>
    <w:rsid w:val="00A03469"/>
    <w:rsid w:val="00A07F42"/>
    <w:rsid w:val="00A10C6A"/>
    <w:rsid w:val="00A1316B"/>
    <w:rsid w:val="00A15485"/>
    <w:rsid w:val="00A20DBF"/>
    <w:rsid w:val="00A216D8"/>
    <w:rsid w:val="00A23655"/>
    <w:rsid w:val="00A27010"/>
    <w:rsid w:val="00A30C08"/>
    <w:rsid w:val="00A336DC"/>
    <w:rsid w:val="00A34216"/>
    <w:rsid w:val="00A354B7"/>
    <w:rsid w:val="00A36969"/>
    <w:rsid w:val="00A371B5"/>
    <w:rsid w:val="00A4067D"/>
    <w:rsid w:val="00A41607"/>
    <w:rsid w:val="00A42CE4"/>
    <w:rsid w:val="00A44C72"/>
    <w:rsid w:val="00A4698C"/>
    <w:rsid w:val="00A46A64"/>
    <w:rsid w:val="00A5350B"/>
    <w:rsid w:val="00A539C6"/>
    <w:rsid w:val="00A55B37"/>
    <w:rsid w:val="00A60921"/>
    <w:rsid w:val="00A63BAC"/>
    <w:rsid w:val="00A6662A"/>
    <w:rsid w:val="00A70238"/>
    <w:rsid w:val="00A71DF6"/>
    <w:rsid w:val="00A7237F"/>
    <w:rsid w:val="00A72898"/>
    <w:rsid w:val="00A7382E"/>
    <w:rsid w:val="00A73F75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200C"/>
    <w:rsid w:val="00A93976"/>
    <w:rsid w:val="00A9439C"/>
    <w:rsid w:val="00A9532F"/>
    <w:rsid w:val="00A972BD"/>
    <w:rsid w:val="00AA3A9A"/>
    <w:rsid w:val="00AA779A"/>
    <w:rsid w:val="00AB03E2"/>
    <w:rsid w:val="00AB11A9"/>
    <w:rsid w:val="00AB6907"/>
    <w:rsid w:val="00AC1535"/>
    <w:rsid w:val="00AC2F82"/>
    <w:rsid w:val="00AC3223"/>
    <w:rsid w:val="00AC4D41"/>
    <w:rsid w:val="00AC4ED8"/>
    <w:rsid w:val="00AC6FAA"/>
    <w:rsid w:val="00AC7922"/>
    <w:rsid w:val="00AD0C8D"/>
    <w:rsid w:val="00AD1D59"/>
    <w:rsid w:val="00AD2056"/>
    <w:rsid w:val="00AD27C9"/>
    <w:rsid w:val="00AD4D9A"/>
    <w:rsid w:val="00AD7186"/>
    <w:rsid w:val="00AE1A09"/>
    <w:rsid w:val="00AE5178"/>
    <w:rsid w:val="00AE54A9"/>
    <w:rsid w:val="00AE6962"/>
    <w:rsid w:val="00AF0836"/>
    <w:rsid w:val="00AF1992"/>
    <w:rsid w:val="00AF2F75"/>
    <w:rsid w:val="00AF69A2"/>
    <w:rsid w:val="00AF79C3"/>
    <w:rsid w:val="00B020E6"/>
    <w:rsid w:val="00B025E6"/>
    <w:rsid w:val="00B02920"/>
    <w:rsid w:val="00B03301"/>
    <w:rsid w:val="00B03577"/>
    <w:rsid w:val="00B03592"/>
    <w:rsid w:val="00B04F62"/>
    <w:rsid w:val="00B06B48"/>
    <w:rsid w:val="00B0756E"/>
    <w:rsid w:val="00B07FBB"/>
    <w:rsid w:val="00B130C5"/>
    <w:rsid w:val="00B1385C"/>
    <w:rsid w:val="00B1558B"/>
    <w:rsid w:val="00B16468"/>
    <w:rsid w:val="00B16614"/>
    <w:rsid w:val="00B1775A"/>
    <w:rsid w:val="00B17CB9"/>
    <w:rsid w:val="00B21D1E"/>
    <w:rsid w:val="00B22495"/>
    <w:rsid w:val="00B233B3"/>
    <w:rsid w:val="00B27636"/>
    <w:rsid w:val="00B321F2"/>
    <w:rsid w:val="00B32A32"/>
    <w:rsid w:val="00B3361C"/>
    <w:rsid w:val="00B34187"/>
    <w:rsid w:val="00B34C15"/>
    <w:rsid w:val="00B35FB8"/>
    <w:rsid w:val="00B36378"/>
    <w:rsid w:val="00B36437"/>
    <w:rsid w:val="00B3669A"/>
    <w:rsid w:val="00B36B03"/>
    <w:rsid w:val="00B41C74"/>
    <w:rsid w:val="00B434E5"/>
    <w:rsid w:val="00B4720D"/>
    <w:rsid w:val="00B52750"/>
    <w:rsid w:val="00B52AED"/>
    <w:rsid w:val="00B564AE"/>
    <w:rsid w:val="00B56C43"/>
    <w:rsid w:val="00B56C78"/>
    <w:rsid w:val="00B607C9"/>
    <w:rsid w:val="00B608EA"/>
    <w:rsid w:val="00B61548"/>
    <w:rsid w:val="00B61B67"/>
    <w:rsid w:val="00B6407A"/>
    <w:rsid w:val="00B66E90"/>
    <w:rsid w:val="00B67872"/>
    <w:rsid w:val="00B72822"/>
    <w:rsid w:val="00B73136"/>
    <w:rsid w:val="00B75247"/>
    <w:rsid w:val="00B7614B"/>
    <w:rsid w:val="00B76EA4"/>
    <w:rsid w:val="00B81F51"/>
    <w:rsid w:val="00B850ED"/>
    <w:rsid w:val="00B85630"/>
    <w:rsid w:val="00B86DBC"/>
    <w:rsid w:val="00B906B9"/>
    <w:rsid w:val="00B90820"/>
    <w:rsid w:val="00B90A08"/>
    <w:rsid w:val="00B90F74"/>
    <w:rsid w:val="00B93AC8"/>
    <w:rsid w:val="00B94556"/>
    <w:rsid w:val="00B95219"/>
    <w:rsid w:val="00B95BC7"/>
    <w:rsid w:val="00B96D48"/>
    <w:rsid w:val="00B9730F"/>
    <w:rsid w:val="00BA0C4B"/>
    <w:rsid w:val="00BA7765"/>
    <w:rsid w:val="00BB1BAA"/>
    <w:rsid w:val="00BB25EB"/>
    <w:rsid w:val="00BB38BF"/>
    <w:rsid w:val="00BB4034"/>
    <w:rsid w:val="00BB5218"/>
    <w:rsid w:val="00BB551F"/>
    <w:rsid w:val="00BB6D70"/>
    <w:rsid w:val="00BB6EC7"/>
    <w:rsid w:val="00BB7A51"/>
    <w:rsid w:val="00BC1887"/>
    <w:rsid w:val="00BC2F6B"/>
    <w:rsid w:val="00BC5199"/>
    <w:rsid w:val="00BD0215"/>
    <w:rsid w:val="00BD42CA"/>
    <w:rsid w:val="00BD5E9F"/>
    <w:rsid w:val="00BE103E"/>
    <w:rsid w:val="00BE2306"/>
    <w:rsid w:val="00BE31D2"/>
    <w:rsid w:val="00BE3DAC"/>
    <w:rsid w:val="00BE7D20"/>
    <w:rsid w:val="00BF3105"/>
    <w:rsid w:val="00BF4823"/>
    <w:rsid w:val="00BF5026"/>
    <w:rsid w:val="00BF64D3"/>
    <w:rsid w:val="00BF6B3B"/>
    <w:rsid w:val="00C00232"/>
    <w:rsid w:val="00C0368C"/>
    <w:rsid w:val="00C0437F"/>
    <w:rsid w:val="00C05340"/>
    <w:rsid w:val="00C07034"/>
    <w:rsid w:val="00C11356"/>
    <w:rsid w:val="00C11758"/>
    <w:rsid w:val="00C13BF6"/>
    <w:rsid w:val="00C146F8"/>
    <w:rsid w:val="00C16FC6"/>
    <w:rsid w:val="00C178B7"/>
    <w:rsid w:val="00C231E4"/>
    <w:rsid w:val="00C24ABC"/>
    <w:rsid w:val="00C25888"/>
    <w:rsid w:val="00C32A41"/>
    <w:rsid w:val="00C331A1"/>
    <w:rsid w:val="00C33E00"/>
    <w:rsid w:val="00C34737"/>
    <w:rsid w:val="00C35826"/>
    <w:rsid w:val="00C416D5"/>
    <w:rsid w:val="00C4568B"/>
    <w:rsid w:val="00C509F6"/>
    <w:rsid w:val="00C52254"/>
    <w:rsid w:val="00C5510D"/>
    <w:rsid w:val="00C55B1C"/>
    <w:rsid w:val="00C57C23"/>
    <w:rsid w:val="00C61780"/>
    <w:rsid w:val="00C65FBB"/>
    <w:rsid w:val="00C6690C"/>
    <w:rsid w:val="00C66E5A"/>
    <w:rsid w:val="00C70CE1"/>
    <w:rsid w:val="00C71F9E"/>
    <w:rsid w:val="00C729EE"/>
    <w:rsid w:val="00C72AA9"/>
    <w:rsid w:val="00C76E62"/>
    <w:rsid w:val="00C80B6A"/>
    <w:rsid w:val="00C816A2"/>
    <w:rsid w:val="00C81F17"/>
    <w:rsid w:val="00C83A9E"/>
    <w:rsid w:val="00C84790"/>
    <w:rsid w:val="00C8639E"/>
    <w:rsid w:val="00C87410"/>
    <w:rsid w:val="00C941D7"/>
    <w:rsid w:val="00C94EEA"/>
    <w:rsid w:val="00C97B15"/>
    <w:rsid w:val="00CA12E9"/>
    <w:rsid w:val="00CA203C"/>
    <w:rsid w:val="00CA7F21"/>
    <w:rsid w:val="00CB2986"/>
    <w:rsid w:val="00CB3984"/>
    <w:rsid w:val="00CB5488"/>
    <w:rsid w:val="00CC12AC"/>
    <w:rsid w:val="00CC1716"/>
    <w:rsid w:val="00CC224A"/>
    <w:rsid w:val="00CC5999"/>
    <w:rsid w:val="00CC7856"/>
    <w:rsid w:val="00CD104E"/>
    <w:rsid w:val="00CD1885"/>
    <w:rsid w:val="00CD4B2C"/>
    <w:rsid w:val="00CD526C"/>
    <w:rsid w:val="00CD666D"/>
    <w:rsid w:val="00CD6785"/>
    <w:rsid w:val="00CD6864"/>
    <w:rsid w:val="00CD6AFE"/>
    <w:rsid w:val="00CE03DA"/>
    <w:rsid w:val="00CE0D6E"/>
    <w:rsid w:val="00CE53F0"/>
    <w:rsid w:val="00CE54AA"/>
    <w:rsid w:val="00CE590F"/>
    <w:rsid w:val="00CE6CB1"/>
    <w:rsid w:val="00CE77A4"/>
    <w:rsid w:val="00CE7DC8"/>
    <w:rsid w:val="00CF01E5"/>
    <w:rsid w:val="00CF0369"/>
    <w:rsid w:val="00CF13E1"/>
    <w:rsid w:val="00CF17E8"/>
    <w:rsid w:val="00CF31EC"/>
    <w:rsid w:val="00CF402E"/>
    <w:rsid w:val="00CF568D"/>
    <w:rsid w:val="00CF60B9"/>
    <w:rsid w:val="00CF6121"/>
    <w:rsid w:val="00D00D4B"/>
    <w:rsid w:val="00D01FDF"/>
    <w:rsid w:val="00D047D0"/>
    <w:rsid w:val="00D04893"/>
    <w:rsid w:val="00D06004"/>
    <w:rsid w:val="00D06A58"/>
    <w:rsid w:val="00D12865"/>
    <w:rsid w:val="00D1521C"/>
    <w:rsid w:val="00D15FCD"/>
    <w:rsid w:val="00D227A8"/>
    <w:rsid w:val="00D22BB5"/>
    <w:rsid w:val="00D22DAC"/>
    <w:rsid w:val="00D25965"/>
    <w:rsid w:val="00D25DC0"/>
    <w:rsid w:val="00D26257"/>
    <w:rsid w:val="00D310A4"/>
    <w:rsid w:val="00D317BC"/>
    <w:rsid w:val="00D33350"/>
    <w:rsid w:val="00D35B7A"/>
    <w:rsid w:val="00D37221"/>
    <w:rsid w:val="00D40200"/>
    <w:rsid w:val="00D40D63"/>
    <w:rsid w:val="00D417E5"/>
    <w:rsid w:val="00D41A1A"/>
    <w:rsid w:val="00D41D71"/>
    <w:rsid w:val="00D46CD9"/>
    <w:rsid w:val="00D5249A"/>
    <w:rsid w:val="00D54068"/>
    <w:rsid w:val="00D54908"/>
    <w:rsid w:val="00D55203"/>
    <w:rsid w:val="00D55875"/>
    <w:rsid w:val="00D562B7"/>
    <w:rsid w:val="00D56492"/>
    <w:rsid w:val="00D571C5"/>
    <w:rsid w:val="00D62769"/>
    <w:rsid w:val="00D636BF"/>
    <w:rsid w:val="00D638F6"/>
    <w:rsid w:val="00D6455B"/>
    <w:rsid w:val="00D67BE6"/>
    <w:rsid w:val="00D717BB"/>
    <w:rsid w:val="00D74C14"/>
    <w:rsid w:val="00D80B7E"/>
    <w:rsid w:val="00D80FD2"/>
    <w:rsid w:val="00D813ED"/>
    <w:rsid w:val="00D82339"/>
    <w:rsid w:val="00D82A3B"/>
    <w:rsid w:val="00D83BF4"/>
    <w:rsid w:val="00D85519"/>
    <w:rsid w:val="00D863D4"/>
    <w:rsid w:val="00D93C87"/>
    <w:rsid w:val="00D96898"/>
    <w:rsid w:val="00DA0972"/>
    <w:rsid w:val="00DA0A94"/>
    <w:rsid w:val="00DA17CA"/>
    <w:rsid w:val="00DA282D"/>
    <w:rsid w:val="00DA3759"/>
    <w:rsid w:val="00DA39E7"/>
    <w:rsid w:val="00DB115B"/>
    <w:rsid w:val="00DB18F6"/>
    <w:rsid w:val="00DB4050"/>
    <w:rsid w:val="00DB42C2"/>
    <w:rsid w:val="00DB72B7"/>
    <w:rsid w:val="00DC32EA"/>
    <w:rsid w:val="00DC5C24"/>
    <w:rsid w:val="00DC6D5D"/>
    <w:rsid w:val="00DD0651"/>
    <w:rsid w:val="00DD0C14"/>
    <w:rsid w:val="00DD1458"/>
    <w:rsid w:val="00DD198E"/>
    <w:rsid w:val="00DD4638"/>
    <w:rsid w:val="00DD6705"/>
    <w:rsid w:val="00DE06FD"/>
    <w:rsid w:val="00DE243B"/>
    <w:rsid w:val="00DE4F6E"/>
    <w:rsid w:val="00DE6A34"/>
    <w:rsid w:val="00DF37A6"/>
    <w:rsid w:val="00DF46A7"/>
    <w:rsid w:val="00DF7B21"/>
    <w:rsid w:val="00E00498"/>
    <w:rsid w:val="00E0192D"/>
    <w:rsid w:val="00E0283D"/>
    <w:rsid w:val="00E02885"/>
    <w:rsid w:val="00E02FFD"/>
    <w:rsid w:val="00E052F9"/>
    <w:rsid w:val="00E057F1"/>
    <w:rsid w:val="00E10702"/>
    <w:rsid w:val="00E10998"/>
    <w:rsid w:val="00E10A8B"/>
    <w:rsid w:val="00E11CDF"/>
    <w:rsid w:val="00E11DBB"/>
    <w:rsid w:val="00E140CD"/>
    <w:rsid w:val="00E14796"/>
    <w:rsid w:val="00E20B39"/>
    <w:rsid w:val="00E22147"/>
    <w:rsid w:val="00E24412"/>
    <w:rsid w:val="00E246CC"/>
    <w:rsid w:val="00E24CBC"/>
    <w:rsid w:val="00E25E8D"/>
    <w:rsid w:val="00E26E27"/>
    <w:rsid w:val="00E32A36"/>
    <w:rsid w:val="00E32FBF"/>
    <w:rsid w:val="00E33A8B"/>
    <w:rsid w:val="00E350E2"/>
    <w:rsid w:val="00E3618A"/>
    <w:rsid w:val="00E40002"/>
    <w:rsid w:val="00E414C8"/>
    <w:rsid w:val="00E41FAC"/>
    <w:rsid w:val="00E42994"/>
    <w:rsid w:val="00E44062"/>
    <w:rsid w:val="00E455F3"/>
    <w:rsid w:val="00E46010"/>
    <w:rsid w:val="00E46ABD"/>
    <w:rsid w:val="00E50757"/>
    <w:rsid w:val="00E53E60"/>
    <w:rsid w:val="00E55B03"/>
    <w:rsid w:val="00E5635D"/>
    <w:rsid w:val="00E627D1"/>
    <w:rsid w:val="00E62A8E"/>
    <w:rsid w:val="00E65515"/>
    <w:rsid w:val="00E7272F"/>
    <w:rsid w:val="00E72A21"/>
    <w:rsid w:val="00E74607"/>
    <w:rsid w:val="00E7636B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2818"/>
    <w:rsid w:val="00E9475F"/>
    <w:rsid w:val="00E95144"/>
    <w:rsid w:val="00E95670"/>
    <w:rsid w:val="00E95AF4"/>
    <w:rsid w:val="00E964BC"/>
    <w:rsid w:val="00EA2165"/>
    <w:rsid w:val="00EA36D3"/>
    <w:rsid w:val="00EA4CE5"/>
    <w:rsid w:val="00EB05A7"/>
    <w:rsid w:val="00EB0B31"/>
    <w:rsid w:val="00EB27DC"/>
    <w:rsid w:val="00EB598B"/>
    <w:rsid w:val="00EB6862"/>
    <w:rsid w:val="00EC1703"/>
    <w:rsid w:val="00EC18AF"/>
    <w:rsid w:val="00EC1D88"/>
    <w:rsid w:val="00EC26E2"/>
    <w:rsid w:val="00EC2A98"/>
    <w:rsid w:val="00EC3141"/>
    <w:rsid w:val="00EC33B4"/>
    <w:rsid w:val="00EC4EE4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022"/>
    <w:rsid w:val="00EE7173"/>
    <w:rsid w:val="00EE755D"/>
    <w:rsid w:val="00EF1555"/>
    <w:rsid w:val="00EF2264"/>
    <w:rsid w:val="00EF5BDA"/>
    <w:rsid w:val="00EF7F33"/>
    <w:rsid w:val="00F0061C"/>
    <w:rsid w:val="00F01A58"/>
    <w:rsid w:val="00F028AA"/>
    <w:rsid w:val="00F02A76"/>
    <w:rsid w:val="00F05276"/>
    <w:rsid w:val="00F066AF"/>
    <w:rsid w:val="00F06D0F"/>
    <w:rsid w:val="00F1254F"/>
    <w:rsid w:val="00F12667"/>
    <w:rsid w:val="00F138BC"/>
    <w:rsid w:val="00F139EB"/>
    <w:rsid w:val="00F14292"/>
    <w:rsid w:val="00F16A7F"/>
    <w:rsid w:val="00F27295"/>
    <w:rsid w:val="00F31B44"/>
    <w:rsid w:val="00F320A6"/>
    <w:rsid w:val="00F334E6"/>
    <w:rsid w:val="00F349E7"/>
    <w:rsid w:val="00F356E1"/>
    <w:rsid w:val="00F372F4"/>
    <w:rsid w:val="00F430C4"/>
    <w:rsid w:val="00F43304"/>
    <w:rsid w:val="00F46B52"/>
    <w:rsid w:val="00F46F74"/>
    <w:rsid w:val="00F51FAF"/>
    <w:rsid w:val="00F54205"/>
    <w:rsid w:val="00F6107D"/>
    <w:rsid w:val="00F65578"/>
    <w:rsid w:val="00F667D9"/>
    <w:rsid w:val="00F67123"/>
    <w:rsid w:val="00F706A8"/>
    <w:rsid w:val="00F72525"/>
    <w:rsid w:val="00F75732"/>
    <w:rsid w:val="00F75D3D"/>
    <w:rsid w:val="00F76230"/>
    <w:rsid w:val="00F76832"/>
    <w:rsid w:val="00F77975"/>
    <w:rsid w:val="00F82A98"/>
    <w:rsid w:val="00F83404"/>
    <w:rsid w:val="00F908BD"/>
    <w:rsid w:val="00F927C9"/>
    <w:rsid w:val="00F94428"/>
    <w:rsid w:val="00F94ED0"/>
    <w:rsid w:val="00F9631A"/>
    <w:rsid w:val="00F97F3B"/>
    <w:rsid w:val="00FA13B1"/>
    <w:rsid w:val="00FA2D59"/>
    <w:rsid w:val="00FA3AD4"/>
    <w:rsid w:val="00FA53FD"/>
    <w:rsid w:val="00FA7217"/>
    <w:rsid w:val="00FA7220"/>
    <w:rsid w:val="00FB1942"/>
    <w:rsid w:val="00FB349D"/>
    <w:rsid w:val="00FB3726"/>
    <w:rsid w:val="00FB4511"/>
    <w:rsid w:val="00FB4877"/>
    <w:rsid w:val="00FB48E6"/>
    <w:rsid w:val="00FB5831"/>
    <w:rsid w:val="00FB7DBF"/>
    <w:rsid w:val="00FC0ED8"/>
    <w:rsid w:val="00FC1037"/>
    <w:rsid w:val="00FC2C4D"/>
    <w:rsid w:val="00FC3A3E"/>
    <w:rsid w:val="00FC4EBD"/>
    <w:rsid w:val="00FC5733"/>
    <w:rsid w:val="00FC7E09"/>
    <w:rsid w:val="00FD1C45"/>
    <w:rsid w:val="00FD553B"/>
    <w:rsid w:val="00FD7F3B"/>
    <w:rsid w:val="00FE0932"/>
    <w:rsid w:val="00FE0964"/>
    <w:rsid w:val="00FE461F"/>
    <w:rsid w:val="00FE5406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"/>
    <o:shapelayout v:ext="edit">
      <o:idmap v:ext="edit" data="1,3,4,5"/>
    </o:shapelayout>
  </w:shapeDefaults>
  <w:decimalSymbol w:val="."/>
  <w:listSeparator w:val=","/>
  <w15:docId w15:val="{81A53DF1-1E56-4F72-9C2A-0907F536C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16C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image" Target="media/image78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8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png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2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FA24DA-3F42-47FC-8050-55E716EEBC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0</TotalTime>
  <Pages>4</Pages>
  <Words>535</Words>
  <Characters>305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17</cp:revision>
  <cp:lastPrinted>2014-07-27T14:33:00Z</cp:lastPrinted>
  <dcterms:created xsi:type="dcterms:W3CDTF">2015-07-18T19:22:00Z</dcterms:created>
  <dcterms:modified xsi:type="dcterms:W3CDTF">2018-01-29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